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5" r:id="rId18"/>
    <p:sldId id="274" r:id="rId19"/>
    <p:sldId id="272" r:id="rId20"/>
    <p:sldId id="273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7" r:id="rId29"/>
    <p:sldId id="283" r:id="rId30"/>
    <p:sldId id="284" r:id="rId31"/>
    <p:sldId id="285" r:id="rId32"/>
    <p:sldId id="286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304" r:id="rId45"/>
    <p:sldId id="299" r:id="rId46"/>
    <p:sldId id="300" r:id="rId47"/>
    <p:sldId id="301" r:id="rId48"/>
    <p:sldId id="302" r:id="rId49"/>
    <p:sldId id="303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</p:sldIdLst>
  <p:sldSz cx="4321175" cy="3600450"/>
  <p:notesSz cx="6858000" cy="9144000"/>
  <p:defaultTextStyle>
    <a:defPPr>
      <a:defRPr lang="en-US"/>
    </a:defPPr>
    <a:lvl1pPr marL="0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226314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452628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678942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905256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131570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357884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1584198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1810512" algn="l" defTabSz="452628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34">
          <p15:clr>
            <a:srgbClr val="A4A3A4"/>
          </p15:clr>
        </p15:guide>
        <p15:guide id="2" pos="13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EC1AB0"/>
    <a:srgbClr val="00CCFF"/>
    <a:srgbClr val="000000"/>
    <a:srgbClr val="CD23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222" d="100"/>
          <a:sy n="222" d="100"/>
        </p:scale>
        <p:origin x="1884" y="168"/>
      </p:cViewPr>
      <p:guideLst>
        <p:guide orient="horz" pos="1134"/>
        <p:guide pos="13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718AFF-8016-46B0-93C0-AA2D76A5FB1A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685800"/>
            <a:ext cx="41148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C86EC2-C4A1-4B86-A1D7-0F2A353CA90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134506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C86EC2-C4A1-4B86-A1D7-0F2A353CA905}" type="slidenum">
              <a:rPr lang="en-AU" smtClean="0"/>
              <a:t>1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838066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4088" y="1118473"/>
            <a:ext cx="3672999" cy="7717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8176" y="2040255"/>
            <a:ext cx="3024823" cy="92011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6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26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789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05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315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57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841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105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90386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32399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80903" y="75843"/>
            <a:ext cx="459125" cy="16127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028" y="75843"/>
            <a:ext cx="1306855" cy="16127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07526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67673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43" y="2313623"/>
            <a:ext cx="3672999" cy="715089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1343" y="1526025"/>
            <a:ext cx="3672999" cy="787598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631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2628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7894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0525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3157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57884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584198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10512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551920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028" y="440889"/>
            <a:ext cx="882990" cy="12476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7038" y="440889"/>
            <a:ext cx="882990" cy="1247656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583257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059" y="144185"/>
            <a:ext cx="3889058" cy="6000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059" y="805934"/>
            <a:ext cx="1909269" cy="33587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6314" indent="0">
              <a:buNone/>
              <a:defRPr sz="1000" b="1"/>
            </a:lvl2pPr>
            <a:lvl3pPr marL="452628" indent="0">
              <a:buNone/>
              <a:defRPr sz="900" b="1"/>
            </a:lvl3pPr>
            <a:lvl4pPr marL="678942" indent="0">
              <a:buNone/>
              <a:defRPr sz="800" b="1"/>
            </a:lvl4pPr>
            <a:lvl5pPr marL="905256" indent="0">
              <a:buNone/>
              <a:defRPr sz="800" b="1"/>
            </a:lvl5pPr>
            <a:lvl6pPr marL="1131570" indent="0">
              <a:buNone/>
              <a:defRPr sz="800" b="1"/>
            </a:lvl6pPr>
            <a:lvl7pPr marL="1357884" indent="0">
              <a:buNone/>
              <a:defRPr sz="800" b="1"/>
            </a:lvl7pPr>
            <a:lvl8pPr marL="1584198" indent="0">
              <a:buNone/>
              <a:defRPr sz="800" b="1"/>
            </a:lvl8pPr>
            <a:lvl9pPr marL="1810512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6059" y="1141809"/>
            <a:ext cx="1909269" cy="2074426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195097" y="805934"/>
            <a:ext cx="1910019" cy="33587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6314" indent="0">
              <a:buNone/>
              <a:defRPr sz="1000" b="1"/>
            </a:lvl2pPr>
            <a:lvl3pPr marL="452628" indent="0">
              <a:buNone/>
              <a:defRPr sz="900" b="1"/>
            </a:lvl3pPr>
            <a:lvl4pPr marL="678942" indent="0">
              <a:buNone/>
              <a:defRPr sz="800" b="1"/>
            </a:lvl4pPr>
            <a:lvl5pPr marL="905256" indent="0">
              <a:buNone/>
              <a:defRPr sz="800" b="1"/>
            </a:lvl5pPr>
            <a:lvl6pPr marL="1131570" indent="0">
              <a:buNone/>
              <a:defRPr sz="800" b="1"/>
            </a:lvl6pPr>
            <a:lvl7pPr marL="1357884" indent="0">
              <a:buNone/>
              <a:defRPr sz="800" b="1"/>
            </a:lvl7pPr>
            <a:lvl8pPr marL="1584198" indent="0">
              <a:buNone/>
              <a:defRPr sz="800" b="1"/>
            </a:lvl8pPr>
            <a:lvl9pPr marL="1810512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195097" y="1141809"/>
            <a:ext cx="1910019" cy="2074426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5611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80491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57640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059" y="143351"/>
            <a:ext cx="1421637" cy="610076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9459" y="143352"/>
            <a:ext cx="2415657" cy="3072884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6059" y="753428"/>
            <a:ext cx="1421637" cy="2462808"/>
          </a:xfrm>
        </p:spPr>
        <p:txBody>
          <a:bodyPr/>
          <a:lstStyle>
            <a:lvl1pPr marL="0" indent="0">
              <a:buNone/>
              <a:defRPr sz="700"/>
            </a:lvl1pPr>
            <a:lvl2pPr marL="226314" indent="0">
              <a:buNone/>
              <a:defRPr sz="600"/>
            </a:lvl2pPr>
            <a:lvl3pPr marL="452628" indent="0">
              <a:buNone/>
              <a:defRPr sz="500"/>
            </a:lvl3pPr>
            <a:lvl4pPr marL="678942" indent="0">
              <a:buNone/>
              <a:defRPr sz="400"/>
            </a:lvl4pPr>
            <a:lvl5pPr marL="905256" indent="0">
              <a:buNone/>
              <a:defRPr sz="400"/>
            </a:lvl5pPr>
            <a:lvl6pPr marL="1131570" indent="0">
              <a:buNone/>
              <a:defRPr sz="400"/>
            </a:lvl6pPr>
            <a:lvl7pPr marL="1357884" indent="0">
              <a:buNone/>
              <a:defRPr sz="400"/>
            </a:lvl7pPr>
            <a:lvl8pPr marL="1584198" indent="0">
              <a:buNone/>
              <a:defRPr sz="400"/>
            </a:lvl8pPr>
            <a:lvl9pPr marL="1810512" indent="0">
              <a:buNone/>
              <a:defRPr sz="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8513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6981" y="2520315"/>
            <a:ext cx="2592705" cy="297537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46981" y="321707"/>
            <a:ext cx="2592705" cy="2160270"/>
          </a:xfrm>
        </p:spPr>
        <p:txBody>
          <a:bodyPr/>
          <a:lstStyle>
            <a:lvl1pPr marL="0" indent="0">
              <a:buNone/>
              <a:defRPr sz="1600"/>
            </a:lvl1pPr>
            <a:lvl2pPr marL="226314" indent="0">
              <a:buNone/>
              <a:defRPr sz="1400"/>
            </a:lvl2pPr>
            <a:lvl3pPr marL="452628" indent="0">
              <a:buNone/>
              <a:defRPr sz="1200"/>
            </a:lvl3pPr>
            <a:lvl4pPr marL="678942" indent="0">
              <a:buNone/>
              <a:defRPr sz="1000"/>
            </a:lvl4pPr>
            <a:lvl5pPr marL="905256" indent="0">
              <a:buNone/>
              <a:defRPr sz="1000"/>
            </a:lvl5pPr>
            <a:lvl6pPr marL="1131570" indent="0">
              <a:buNone/>
              <a:defRPr sz="1000"/>
            </a:lvl6pPr>
            <a:lvl7pPr marL="1357884" indent="0">
              <a:buNone/>
              <a:defRPr sz="1000"/>
            </a:lvl7pPr>
            <a:lvl8pPr marL="1584198" indent="0">
              <a:buNone/>
              <a:defRPr sz="1000"/>
            </a:lvl8pPr>
            <a:lvl9pPr marL="1810512" indent="0">
              <a:buNone/>
              <a:defRPr sz="1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6981" y="2817852"/>
            <a:ext cx="2592705" cy="422553"/>
          </a:xfrm>
        </p:spPr>
        <p:txBody>
          <a:bodyPr/>
          <a:lstStyle>
            <a:lvl1pPr marL="0" indent="0">
              <a:buNone/>
              <a:defRPr sz="700"/>
            </a:lvl1pPr>
            <a:lvl2pPr marL="226314" indent="0">
              <a:buNone/>
              <a:defRPr sz="600"/>
            </a:lvl2pPr>
            <a:lvl3pPr marL="452628" indent="0">
              <a:buNone/>
              <a:defRPr sz="500"/>
            </a:lvl3pPr>
            <a:lvl4pPr marL="678942" indent="0">
              <a:buNone/>
              <a:defRPr sz="400"/>
            </a:lvl4pPr>
            <a:lvl5pPr marL="905256" indent="0">
              <a:buNone/>
              <a:defRPr sz="400"/>
            </a:lvl5pPr>
            <a:lvl6pPr marL="1131570" indent="0">
              <a:buNone/>
              <a:defRPr sz="400"/>
            </a:lvl6pPr>
            <a:lvl7pPr marL="1357884" indent="0">
              <a:buNone/>
              <a:defRPr sz="400"/>
            </a:lvl7pPr>
            <a:lvl8pPr marL="1584198" indent="0">
              <a:buNone/>
              <a:defRPr sz="400"/>
            </a:lvl8pPr>
            <a:lvl9pPr marL="1810512" indent="0">
              <a:buNone/>
              <a:defRPr sz="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36870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6059" y="144185"/>
            <a:ext cx="3889058" cy="600075"/>
          </a:xfrm>
          <a:prstGeom prst="rect">
            <a:avLst/>
          </a:prstGeom>
        </p:spPr>
        <p:txBody>
          <a:bodyPr vert="horz" lIns="45263" tIns="22631" rIns="45263" bIns="22631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059" y="840105"/>
            <a:ext cx="3889058" cy="2376131"/>
          </a:xfrm>
          <a:prstGeom prst="rect">
            <a:avLst/>
          </a:prstGeom>
        </p:spPr>
        <p:txBody>
          <a:bodyPr vert="horz" lIns="45263" tIns="22631" rIns="45263" bIns="226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6059" y="3337084"/>
            <a:ext cx="1008274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E6DF2-00D4-459B-9EDA-045F517E6F71}" type="datetimeFigureOut">
              <a:rPr lang="en-AU" smtClean="0"/>
              <a:t>5/08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76402" y="3337084"/>
            <a:ext cx="1368372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096842" y="3337084"/>
            <a:ext cx="1008274" cy="191691"/>
          </a:xfrm>
          <a:prstGeom prst="rect">
            <a:avLst/>
          </a:prstGeom>
        </p:spPr>
        <p:txBody>
          <a:bodyPr vert="horz" lIns="45263" tIns="22631" rIns="45263" bIns="22631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2E009C-AD48-44B2-954E-7AF1077E644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39338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2628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9736" indent="-169736" algn="l" defTabSz="45262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67760" indent="-141446" algn="l" defTabSz="452628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65785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92099" indent="-113157" algn="l" defTabSz="452628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18413" indent="-113157" algn="l" defTabSz="452628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44727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041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697355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23669" indent="-113157" algn="l" defTabSz="452628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6314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2628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78942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05256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57884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584198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10512" algn="l" defTabSz="452628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2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 flipV="1">
            <a:off x="1517111" y="1328375"/>
            <a:ext cx="434341" cy="5608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86582" y="116193"/>
            <a:ext cx="321321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200" dirty="0"/>
              <a:t>A stone of mass </a:t>
            </a:r>
            <a:r>
              <a:rPr lang="en-AU" sz="1200" i="1" dirty="0"/>
              <a:t>m</a:t>
            </a:r>
            <a:r>
              <a:rPr lang="en-AU" sz="1200" dirty="0"/>
              <a:t> is connected to the end of a string and held at position A. The stone is released and then it swings freely in a vertical circular arc passing the points A, B and C. After the stone is released, the string tension </a:t>
            </a:r>
            <a:r>
              <a:rPr lang="en-AU" sz="1200" i="1" dirty="0"/>
              <a:t>F</a:t>
            </a:r>
            <a:r>
              <a:rPr lang="en-AU" sz="1200" dirty="0"/>
              <a:t> at points A, B and C are such that:</a:t>
            </a:r>
          </a:p>
          <a:p>
            <a:endParaRPr lang="en-AU" sz="1200" dirty="0"/>
          </a:p>
          <a:p>
            <a:r>
              <a:rPr lang="en-AU" sz="1200" b="1" dirty="0"/>
              <a:t>A</a:t>
            </a:r>
            <a:r>
              <a:rPr lang="en-AU" sz="1200" dirty="0"/>
              <a:t>       </a:t>
            </a:r>
            <a:r>
              <a:rPr lang="en-AU" sz="1200" i="1" dirty="0"/>
              <a:t>F</a:t>
            </a:r>
            <a:r>
              <a:rPr lang="en-AU" sz="1200" baseline="-25000" dirty="0"/>
              <a:t>A</a:t>
            </a:r>
            <a:r>
              <a:rPr lang="en-AU" sz="1200" dirty="0"/>
              <a:t> = </a:t>
            </a:r>
            <a:r>
              <a:rPr lang="en-AU" sz="1200" i="1" dirty="0"/>
              <a:t>F</a:t>
            </a:r>
            <a:r>
              <a:rPr lang="en-AU" sz="1200" baseline="-25000" dirty="0"/>
              <a:t>B</a:t>
            </a:r>
            <a:r>
              <a:rPr lang="en-AU" sz="1200" dirty="0"/>
              <a:t> = </a:t>
            </a:r>
            <a:r>
              <a:rPr lang="en-AU" sz="1200" i="1" dirty="0"/>
              <a:t>F</a:t>
            </a:r>
            <a:r>
              <a:rPr lang="en-AU" sz="1200" baseline="-25000" dirty="0"/>
              <a:t>C</a:t>
            </a:r>
          </a:p>
          <a:p>
            <a:r>
              <a:rPr lang="en-AU" sz="1200" b="1" dirty="0"/>
              <a:t>B</a:t>
            </a:r>
            <a:r>
              <a:rPr lang="en-AU" sz="1200" dirty="0"/>
              <a:t>       </a:t>
            </a:r>
            <a:r>
              <a:rPr lang="en-AU" sz="1200" i="1" dirty="0"/>
              <a:t>F</a:t>
            </a:r>
            <a:r>
              <a:rPr lang="en-AU" sz="1200" baseline="-25000" dirty="0"/>
              <a:t>A</a:t>
            </a:r>
            <a:r>
              <a:rPr lang="en-AU" sz="1200" dirty="0"/>
              <a:t> &lt; </a:t>
            </a:r>
            <a:r>
              <a:rPr lang="en-AU" sz="1200" i="1" dirty="0"/>
              <a:t>F</a:t>
            </a:r>
            <a:r>
              <a:rPr lang="en-AU" sz="1200" baseline="-25000" dirty="0"/>
              <a:t>B</a:t>
            </a:r>
            <a:r>
              <a:rPr lang="en-AU" sz="1200" dirty="0"/>
              <a:t>  &lt; </a:t>
            </a:r>
            <a:r>
              <a:rPr lang="en-AU" sz="1200" i="1" dirty="0"/>
              <a:t>F</a:t>
            </a:r>
            <a:r>
              <a:rPr lang="en-AU" sz="1200" baseline="-25000" dirty="0"/>
              <a:t>C</a:t>
            </a:r>
          </a:p>
          <a:p>
            <a:r>
              <a:rPr lang="en-AU" sz="1200" b="1" dirty="0"/>
              <a:t>C</a:t>
            </a:r>
            <a:r>
              <a:rPr lang="en-AU" sz="1200" dirty="0"/>
              <a:t>       </a:t>
            </a:r>
            <a:r>
              <a:rPr lang="en-AU" sz="1200" i="1" dirty="0"/>
              <a:t>F</a:t>
            </a:r>
            <a:r>
              <a:rPr lang="en-AU" sz="1200" baseline="-25000" dirty="0"/>
              <a:t>A</a:t>
            </a:r>
            <a:r>
              <a:rPr lang="en-AU" sz="1200" dirty="0"/>
              <a:t> &gt; </a:t>
            </a:r>
            <a:r>
              <a:rPr lang="en-AU" sz="1200" i="1" dirty="0"/>
              <a:t>F</a:t>
            </a:r>
            <a:r>
              <a:rPr lang="en-AU" sz="1200" baseline="-25000" dirty="0"/>
              <a:t>B</a:t>
            </a:r>
            <a:r>
              <a:rPr lang="en-AU" sz="1200" dirty="0"/>
              <a:t>  &gt; </a:t>
            </a:r>
            <a:r>
              <a:rPr lang="en-AU" sz="1200" i="1" dirty="0"/>
              <a:t>F</a:t>
            </a:r>
            <a:r>
              <a:rPr lang="en-AU" sz="1200" baseline="-25000" dirty="0"/>
              <a:t>C</a:t>
            </a:r>
          </a:p>
          <a:p>
            <a:r>
              <a:rPr lang="en-AU" sz="1200" b="1" dirty="0"/>
              <a:t>D</a:t>
            </a:r>
            <a:r>
              <a:rPr lang="en-AU" sz="1200" dirty="0"/>
              <a:t>       </a:t>
            </a:r>
            <a:r>
              <a:rPr lang="en-AU" sz="1200" i="1" dirty="0"/>
              <a:t>F</a:t>
            </a:r>
            <a:r>
              <a:rPr lang="en-AU" sz="1200" baseline="-25000" dirty="0"/>
              <a:t>A</a:t>
            </a:r>
            <a:r>
              <a:rPr lang="en-AU" sz="1200" dirty="0"/>
              <a:t> = </a:t>
            </a:r>
            <a:r>
              <a:rPr lang="en-AU" sz="1200" i="1" dirty="0"/>
              <a:t>F</a:t>
            </a:r>
            <a:r>
              <a:rPr lang="en-AU" sz="1200" baseline="-25000" dirty="0"/>
              <a:t>B</a:t>
            </a:r>
            <a:r>
              <a:rPr lang="en-AU" sz="1200" dirty="0"/>
              <a:t>  </a:t>
            </a:r>
            <a:r>
              <a:rPr lang="en-AU" sz="1200" i="1" dirty="0"/>
              <a:t>F</a:t>
            </a:r>
            <a:r>
              <a:rPr lang="en-AU" sz="1200" baseline="-25000" dirty="0"/>
              <a:t>C</a:t>
            </a:r>
            <a:r>
              <a:rPr lang="en-AU" sz="1200" dirty="0"/>
              <a:t> = 0     </a:t>
            </a:r>
          </a:p>
        </p:txBody>
      </p:sp>
      <p:sp>
        <p:nvSpPr>
          <p:cNvPr id="3" name="Oval 2"/>
          <p:cNvSpPr/>
          <p:nvPr/>
        </p:nvSpPr>
        <p:spPr>
          <a:xfrm>
            <a:off x="2519010" y="1285018"/>
            <a:ext cx="1162707" cy="1162707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5" name="Oval 4"/>
          <p:cNvSpPr/>
          <p:nvPr/>
        </p:nvSpPr>
        <p:spPr>
          <a:xfrm>
            <a:off x="2656958" y="223883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8" name="Oval 7"/>
          <p:cNvSpPr/>
          <p:nvPr/>
        </p:nvSpPr>
        <p:spPr>
          <a:xfrm>
            <a:off x="2496150" y="1832082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9" name="Oval 8"/>
          <p:cNvSpPr/>
          <p:nvPr/>
        </p:nvSpPr>
        <p:spPr>
          <a:xfrm>
            <a:off x="3077503" y="2424865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0" name="Oval 9"/>
          <p:cNvSpPr/>
          <p:nvPr/>
        </p:nvSpPr>
        <p:spPr>
          <a:xfrm>
            <a:off x="1494252" y="186637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8" name="TextBox 17"/>
          <p:cNvSpPr txBox="1"/>
          <p:nvPr/>
        </p:nvSpPr>
        <p:spPr>
          <a:xfrm>
            <a:off x="2289877" y="175095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18277" y="2169137"/>
            <a:ext cx="2680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67153" y="2446136"/>
            <a:ext cx="266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dirty="0"/>
              <a:t>C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603969" y="1966335"/>
            <a:ext cx="260623" cy="1915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11264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886810" y="740961"/>
            <a:ext cx="2345121" cy="1604160"/>
          </a:xfrm>
          <a:custGeom>
            <a:avLst/>
            <a:gdLst>
              <a:gd name="connsiteX0" fmla="*/ 0 w 2345121"/>
              <a:gd name="connsiteY0" fmla="*/ 875005 h 1604160"/>
              <a:gd name="connsiteX1" fmla="*/ 181304 w 2345121"/>
              <a:gd name="connsiteY1" fmla="*/ 563636 h 1604160"/>
              <a:gd name="connsiteX2" fmla="*/ 378373 w 2345121"/>
              <a:gd name="connsiteY2" fmla="*/ 311387 h 1604160"/>
              <a:gd name="connsiteX3" fmla="*/ 603031 w 2345121"/>
              <a:gd name="connsiteY3" fmla="*/ 114318 h 1604160"/>
              <a:gd name="connsiteX4" fmla="*/ 760687 w 2345121"/>
              <a:gd name="connsiteY4" fmla="*/ 35491 h 1604160"/>
              <a:gd name="connsiteX5" fmla="*/ 981404 w 2345121"/>
              <a:gd name="connsiteY5" fmla="*/ 18 h 1604160"/>
              <a:gd name="connsiteX6" fmla="*/ 1202121 w 2345121"/>
              <a:gd name="connsiteY6" fmla="*/ 39432 h 1604160"/>
              <a:gd name="connsiteX7" fmla="*/ 1438604 w 2345121"/>
              <a:gd name="connsiteY7" fmla="*/ 197087 h 1604160"/>
              <a:gd name="connsiteX8" fmla="*/ 1619907 w 2345121"/>
              <a:gd name="connsiteY8" fmla="*/ 390215 h 1604160"/>
              <a:gd name="connsiteX9" fmla="*/ 1785445 w 2345121"/>
              <a:gd name="connsiteY9" fmla="*/ 610932 h 1604160"/>
              <a:gd name="connsiteX10" fmla="*/ 1911569 w 2345121"/>
              <a:gd name="connsiteY10" fmla="*/ 800118 h 1604160"/>
              <a:gd name="connsiteX11" fmla="*/ 2116521 w 2345121"/>
              <a:gd name="connsiteY11" fmla="*/ 1198198 h 1604160"/>
              <a:gd name="connsiteX12" fmla="*/ 2345121 w 2345121"/>
              <a:gd name="connsiteY12" fmla="*/ 1604160 h 1604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345121" h="1604160">
                <a:moveTo>
                  <a:pt x="0" y="875005"/>
                </a:moveTo>
                <a:cubicBezTo>
                  <a:pt x="59121" y="766288"/>
                  <a:pt x="118242" y="657572"/>
                  <a:pt x="181304" y="563636"/>
                </a:cubicBezTo>
                <a:cubicBezTo>
                  <a:pt x="244366" y="469700"/>
                  <a:pt x="308085" y="386273"/>
                  <a:pt x="378373" y="311387"/>
                </a:cubicBezTo>
                <a:cubicBezTo>
                  <a:pt x="448661" y="236501"/>
                  <a:pt x="539312" y="160301"/>
                  <a:pt x="603031" y="114318"/>
                </a:cubicBezTo>
                <a:cubicBezTo>
                  <a:pt x="666750" y="68335"/>
                  <a:pt x="697625" y="54541"/>
                  <a:pt x="760687" y="35491"/>
                </a:cubicBezTo>
                <a:cubicBezTo>
                  <a:pt x="823749" y="16441"/>
                  <a:pt x="907832" y="-639"/>
                  <a:pt x="981404" y="18"/>
                </a:cubicBezTo>
                <a:cubicBezTo>
                  <a:pt x="1054976" y="675"/>
                  <a:pt x="1125921" y="6587"/>
                  <a:pt x="1202121" y="39432"/>
                </a:cubicBezTo>
                <a:cubicBezTo>
                  <a:pt x="1278321" y="72277"/>
                  <a:pt x="1368973" y="138623"/>
                  <a:pt x="1438604" y="197087"/>
                </a:cubicBezTo>
                <a:cubicBezTo>
                  <a:pt x="1508235" y="255551"/>
                  <a:pt x="1562100" y="321241"/>
                  <a:pt x="1619907" y="390215"/>
                </a:cubicBezTo>
                <a:cubicBezTo>
                  <a:pt x="1677714" y="459189"/>
                  <a:pt x="1736835" y="542615"/>
                  <a:pt x="1785445" y="610932"/>
                </a:cubicBezTo>
                <a:cubicBezTo>
                  <a:pt x="1834055" y="679249"/>
                  <a:pt x="1856390" y="702240"/>
                  <a:pt x="1911569" y="800118"/>
                </a:cubicBezTo>
                <a:cubicBezTo>
                  <a:pt x="1966748" y="897996"/>
                  <a:pt x="2044262" y="1064191"/>
                  <a:pt x="2116521" y="1198198"/>
                </a:cubicBezTo>
                <a:cubicBezTo>
                  <a:pt x="2188780" y="1332205"/>
                  <a:pt x="2266950" y="1468182"/>
                  <a:pt x="2345121" y="1604160"/>
                </a:cubicBezTo>
              </a:path>
            </a:pathLst>
          </a:custGeom>
          <a:noFill/>
          <a:ln w="63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86810" y="1614927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88715" y="1186224"/>
            <a:ext cx="228732" cy="432000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ectangle 14"/>
          <p:cNvSpPr/>
          <p:nvPr/>
        </p:nvSpPr>
        <p:spPr>
          <a:xfrm>
            <a:off x="1311165" y="769620"/>
            <a:ext cx="232542" cy="243590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Rectangle 15"/>
          <p:cNvSpPr/>
          <p:nvPr/>
        </p:nvSpPr>
        <p:spPr>
          <a:xfrm>
            <a:off x="2407985" y="1011895"/>
            <a:ext cx="231425" cy="258739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Rectangle 16"/>
          <p:cNvSpPr/>
          <p:nvPr/>
        </p:nvSpPr>
        <p:spPr>
          <a:xfrm>
            <a:off x="2836019" y="1624124"/>
            <a:ext cx="228732" cy="387556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Rectangle 17"/>
          <p:cNvSpPr/>
          <p:nvPr/>
        </p:nvSpPr>
        <p:spPr>
          <a:xfrm>
            <a:off x="3235872" y="2346185"/>
            <a:ext cx="228732" cy="471310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884905" y="1186224"/>
            <a:ext cx="0" cy="428703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233967" y="2346185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311165" y="1013210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870841" y="740961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406868" y="1011896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836019" y="1624124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1311165" y="769620"/>
            <a:ext cx="985" cy="254674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406868" y="1011896"/>
            <a:ext cx="5715" cy="258739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2836019" y="1624124"/>
            <a:ext cx="5716" cy="387556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3231931" y="2346185"/>
            <a:ext cx="9657" cy="47131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888715" y="1186224"/>
            <a:ext cx="230637" cy="419197"/>
          </a:xfrm>
          <a:prstGeom prst="straightConnector1">
            <a:avLst/>
          </a:prstGeom>
          <a:ln cmpd="dbl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1311165" y="769620"/>
            <a:ext cx="232542" cy="243590"/>
          </a:xfrm>
          <a:prstGeom prst="straightConnector1">
            <a:avLst/>
          </a:prstGeom>
          <a:ln cmpd="dbl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2411243" y="1013236"/>
            <a:ext cx="228167" cy="257398"/>
          </a:xfrm>
          <a:prstGeom prst="straightConnector1">
            <a:avLst/>
          </a:prstGeom>
          <a:ln cmpd="dbl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840394" y="1624124"/>
            <a:ext cx="228167" cy="387556"/>
          </a:xfrm>
          <a:prstGeom prst="straightConnector1">
            <a:avLst/>
          </a:prstGeom>
          <a:ln cmpd="dbl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3233967" y="2346185"/>
            <a:ext cx="232542" cy="471310"/>
          </a:xfrm>
          <a:prstGeom prst="straightConnector1">
            <a:avLst/>
          </a:prstGeom>
          <a:ln cmpd="dbl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1475564" y="2312106"/>
            <a:ext cx="9873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1475564" y="1479274"/>
            <a:ext cx="0" cy="832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185833" y="2312106"/>
            <a:ext cx="3016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177084" y="1664858"/>
            <a:ext cx="29848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Y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 flipV="1">
            <a:off x="1475564" y="1759112"/>
            <a:ext cx="668076" cy="552994"/>
          </a:xfrm>
          <a:prstGeom prst="straightConnector1">
            <a:avLst/>
          </a:prstGeom>
          <a:ln w="1905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1475564" y="1759112"/>
            <a:ext cx="668076" cy="552994"/>
          </a:xfrm>
          <a:prstGeom prst="rect">
            <a:avLst/>
          </a:prstGeom>
          <a:noFill/>
          <a:ln w="31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1475564" y="2312106"/>
            <a:ext cx="668076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1479505" y="1763053"/>
            <a:ext cx="0" cy="552994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04637"/>
              </p:ext>
            </p:extLst>
          </p:nvPr>
        </p:nvGraphicFramePr>
        <p:xfrm>
          <a:off x="1978009" y="189569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009" y="189569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62187"/>
              </p:ext>
            </p:extLst>
          </p:nvPr>
        </p:nvGraphicFramePr>
        <p:xfrm>
          <a:off x="1661143" y="2133432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3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1143" y="2133432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reeform 71"/>
          <p:cNvSpPr/>
          <p:nvPr/>
        </p:nvSpPr>
        <p:spPr>
          <a:xfrm>
            <a:off x="1725854" y="2109895"/>
            <a:ext cx="157446" cy="201010"/>
          </a:xfrm>
          <a:custGeom>
            <a:avLst/>
            <a:gdLst>
              <a:gd name="connsiteX0" fmla="*/ 0 w 157446"/>
              <a:gd name="connsiteY0" fmla="*/ 0 h 201010"/>
              <a:gd name="connsiteX1" fmla="*/ 149773 w 157446"/>
              <a:gd name="connsiteY1" fmla="*/ 63062 h 201010"/>
              <a:gd name="connsiteX2" fmla="*/ 122183 w 157446"/>
              <a:gd name="connsiteY2" fmla="*/ 201010 h 201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446" h="201010">
                <a:moveTo>
                  <a:pt x="0" y="0"/>
                </a:moveTo>
                <a:cubicBezTo>
                  <a:pt x="64704" y="14780"/>
                  <a:pt x="129409" y="29560"/>
                  <a:pt x="149773" y="63062"/>
                </a:cubicBezTo>
                <a:cubicBezTo>
                  <a:pt x="170137" y="96564"/>
                  <a:pt x="146160" y="148787"/>
                  <a:pt x="122183" y="201010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02105"/>
              </p:ext>
            </p:extLst>
          </p:nvPr>
        </p:nvGraphicFramePr>
        <p:xfrm>
          <a:off x="1776490" y="2332272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4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6490" y="2332272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95723"/>
              </p:ext>
            </p:extLst>
          </p:nvPr>
        </p:nvGraphicFramePr>
        <p:xfrm>
          <a:off x="1279876" y="1906695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9876" y="1906695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" name="Object 40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35286"/>
              </p:ext>
            </p:extLst>
          </p:nvPr>
        </p:nvGraphicFramePr>
        <p:xfrm>
          <a:off x="645620" y="1141935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6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20" y="1141935"/>
                        <a:ext cx="152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" name="Object 4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77384"/>
              </p:ext>
            </p:extLst>
          </p:nvPr>
        </p:nvGraphicFramePr>
        <p:xfrm>
          <a:off x="965047" y="1656709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47" y="1656709"/>
                        <a:ext cx="152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0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1187"/>
              </p:ext>
            </p:extLst>
          </p:nvPr>
        </p:nvGraphicFramePr>
        <p:xfrm>
          <a:off x="977943" y="105938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" name="Equation" r:id="rId15" imgW="114120" imgH="164880" progId="Equation.DSMT4">
                  <p:embed/>
                </p:oleObj>
              </mc:Choice>
              <mc:Fallback>
                <p:oleObj name="Equation" r:id="rId15" imgW="114120" imgH="1648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43" y="1059385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Box 4099"/>
          <p:cNvSpPr txBox="1"/>
          <p:nvPr/>
        </p:nvSpPr>
        <p:spPr>
          <a:xfrm>
            <a:off x="1222639" y="1025369"/>
            <a:ext cx="4716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endParaRPr lang="en-AU" i="1" baseline="-25000" dirty="0"/>
          </a:p>
        </p:txBody>
      </p:sp>
      <p:sp>
        <p:nvSpPr>
          <p:cNvPr id="4" name="Oval 3"/>
          <p:cNvSpPr/>
          <p:nvPr/>
        </p:nvSpPr>
        <p:spPr>
          <a:xfrm>
            <a:off x="841810" y="1579124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/>
          <p:nvPr/>
        </p:nvSpPr>
        <p:spPr>
          <a:xfrm>
            <a:off x="1266165" y="966896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825841" y="695961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61868" y="966896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783597" y="1579124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175108" y="2293494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TextBox 79"/>
          <p:cNvSpPr txBox="1"/>
          <p:nvPr/>
        </p:nvSpPr>
        <p:spPr>
          <a:xfrm>
            <a:off x="1689752" y="827593"/>
            <a:ext cx="4716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endParaRPr lang="en-AU" i="1" baseline="-25000" dirty="0"/>
          </a:p>
        </p:txBody>
      </p:sp>
      <p:sp>
        <p:nvSpPr>
          <p:cNvPr id="81" name="TextBox 80"/>
          <p:cNvSpPr txBox="1"/>
          <p:nvPr/>
        </p:nvSpPr>
        <p:spPr>
          <a:xfrm>
            <a:off x="2364415" y="729710"/>
            <a:ext cx="4716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endParaRPr lang="en-AU" i="1" baseline="-25000" dirty="0"/>
          </a:p>
        </p:txBody>
      </p:sp>
      <p:sp>
        <p:nvSpPr>
          <p:cNvPr id="82" name="TextBox 81"/>
          <p:cNvSpPr txBox="1"/>
          <p:nvPr/>
        </p:nvSpPr>
        <p:spPr>
          <a:xfrm>
            <a:off x="2841735" y="1349821"/>
            <a:ext cx="4716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endParaRPr lang="en-AU" i="1" baseline="-25000" dirty="0"/>
          </a:p>
        </p:txBody>
      </p:sp>
      <p:sp>
        <p:nvSpPr>
          <p:cNvPr id="83" name="TextBox 82"/>
          <p:cNvSpPr txBox="1"/>
          <p:nvPr/>
        </p:nvSpPr>
        <p:spPr>
          <a:xfrm>
            <a:off x="3265108" y="2064191"/>
            <a:ext cx="4716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endParaRPr lang="en-AU" i="1" baseline="-25000" dirty="0"/>
          </a:p>
        </p:txBody>
      </p:sp>
      <p:sp>
        <p:nvSpPr>
          <p:cNvPr id="4101" name="TextBox 4100"/>
          <p:cNvSpPr txBox="1"/>
          <p:nvPr/>
        </p:nvSpPr>
        <p:spPr>
          <a:xfrm>
            <a:off x="1047783" y="704399"/>
            <a:ext cx="26962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y</a:t>
            </a:r>
            <a:endParaRPr lang="en-AU" i="1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2158365" y="1070808"/>
            <a:ext cx="26962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y</a:t>
            </a:r>
            <a:endParaRPr lang="en-AU" i="1" baseline="-25000" dirty="0"/>
          </a:p>
        </p:txBody>
      </p:sp>
      <p:sp>
        <p:nvSpPr>
          <p:cNvPr id="86" name="TextBox 85"/>
          <p:cNvSpPr txBox="1"/>
          <p:nvPr/>
        </p:nvSpPr>
        <p:spPr>
          <a:xfrm>
            <a:off x="2572109" y="1832432"/>
            <a:ext cx="26962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y</a:t>
            </a:r>
            <a:endParaRPr lang="en-AU" i="1" baseline="-25000" dirty="0"/>
          </a:p>
        </p:txBody>
      </p:sp>
      <p:sp>
        <p:nvSpPr>
          <p:cNvPr id="87" name="TextBox 86"/>
          <p:cNvSpPr txBox="1"/>
          <p:nvPr/>
        </p:nvSpPr>
        <p:spPr>
          <a:xfrm>
            <a:off x="2950385" y="2618456"/>
            <a:ext cx="26962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v</a:t>
            </a:r>
            <a:r>
              <a:rPr lang="en-AU" i="1" baseline="-25000" dirty="0" err="1"/>
              <a:t>y</a:t>
            </a:r>
            <a:endParaRPr lang="en-AU" i="1" baseline="-25000" dirty="0"/>
          </a:p>
        </p:txBody>
      </p:sp>
      <p:sp>
        <p:nvSpPr>
          <p:cNvPr id="88" name="TextBox 87"/>
          <p:cNvSpPr txBox="1"/>
          <p:nvPr/>
        </p:nvSpPr>
        <p:spPr>
          <a:xfrm>
            <a:off x="1413540" y="383695"/>
            <a:ext cx="110959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highest point: </a:t>
            </a:r>
            <a:r>
              <a:rPr lang="en-AU" i="1" dirty="0" err="1"/>
              <a:t>v</a:t>
            </a:r>
            <a:r>
              <a:rPr lang="en-AU" i="1" baseline="-25000" dirty="0" err="1"/>
              <a:t>y</a:t>
            </a:r>
            <a:r>
              <a:rPr lang="en-AU" i="1" baseline="30000" dirty="0"/>
              <a:t> </a:t>
            </a:r>
            <a:r>
              <a:rPr lang="en-AU" i="1" dirty="0"/>
              <a:t>= 0</a:t>
            </a:r>
          </a:p>
        </p:txBody>
      </p:sp>
      <p:grpSp>
        <p:nvGrpSpPr>
          <p:cNvPr id="4103" name="Group 4102"/>
          <p:cNvGrpSpPr/>
          <p:nvPr/>
        </p:nvGrpSpPr>
        <p:grpSpPr>
          <a:xfrm>
            <a:off x="326110" y="3424514"/>
            <a:ext cx="2597601" cy="93941"/>
            <a:chOff x="502517" y="3012472"/>
            <a:chExt cx="2597601" cy="93941"/>
          </a:xfrm>
        </p:grpSpPr>
        <p:sp>
          <p:nvSpPr>
            <p:cNvPr id="89" name="Oval 88"/>
            <p:cNvSpPr/>
            <p:nvPr/>
          </p:nvSpPr>
          <p:spPr>
            <a:xfrm>
              <a:off x="502517" y="3012472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0" name="Oval 89"/>
            <p:cNvSpPr/>
            <p:nvPr/>
          </p:nvSpPr>
          <p:spPr>
            <a:xfrm>
              <a:off x="866567" y="3016413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2" name="Oval 91"/>
            <p:cNvSpPr/>
            <p:nvPr/>
          </p:nvSpPr>
          <p:spPr>
            <a:xfrm>
              <a:off x="1219532" y="3012472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3" name="Oval 92"/>
            <p:cNvSpPr/>
            <p:nvPr/>
          </p:nvSpPr>
          <p:spPr>
            <a:xfrm>
              <a:off x="1583582" y="3016413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4" name="Oval 93"/>
            <p:cNvSpPr/>
            <p:nvPr/>
          </p:nvSpPr>
          <p:spPr>
            <a:xfrm>
              <a:off x="1929053" y="3012472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5" name="Oval 94"/>
            <p:cNvSpPr/>
            <p:nvPr/>
          </p:nvSpPr>
          <p:spPr>
            <a:xfrm>
              <a:off x="2293103" y="3016413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6" name="Oval 95"/>
            <p:cNvSpPr/>
            <p:nvPr/>
          </p:nvSpPr>
          <p:spPr>
            <a:xfrm>
              <a:off x="2646068" y="3012472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7" name="Oval 96"/>
            <p:cNvSpPr/>
            <p:nvPr/>
          </p:nvSpPr>
          <p:spPr>
            <a:xfrm>
              <a:off x="3010118" y="3016413"/>
              <a:ext cx="90000" cy="900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4104" name="TextBox 4103"/>
          <p:cNvSpPr txBox="1"/>
          <p:nvPr/>
        </p:nvSpPr>
        <p:spPr>
          <a:xfrm>
            <a:off x="142156" y="3171694"/>
            <a:ext cx="361349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horizontal: equal distance travelled in equal time intervals  </a:t>
            </a:r>
            <a:r>
              <a:rPr lang="en-AU" i="1" dirty="0" err="1"/>
              <a:t>v</a:t>
            </a:r>
            <a:r>
              <a:rPr lang="en-AU" i="1" baseline="-25000" dirty="0" err="1"/>
              <a:t>x</a:t>
            </a:r>
            <a:r>
              <a:rPr lang="en-AU" dirty="0"/>
              <a:t> = </a:t>
            </a:r>
            <a:r>
              <a:rPr lang="en-AU" i="1" dirty="0" err="1"/>
              <a:t>u</a:t>
            </a:r>
            <a:r>
              <a:rPr lang="en-AU" i="1" baseline="-25000" dirty="0" err="1"/>
              <a:t>x</a:t>
            </a:r>
            <a:r>
              <a:rPr lang="en-AU" i="1" baseline="-25000" dirty="0"/>
              <a:t>  </a:t>
            </a:r>
            <a:r>
              <a:rPr lang="en-AU" dirty="0"/>
              <a:t> </a:t>
            </a:r>
            <a:r>
              <a:rPr lang="en-AU" i="1" dirty="0" err="1"/>
              <a:t>a</a:t>
            </a:r>
            <a:r>
              <a:rPr lang="en-AU" i="1" baseline="-25000" dirty="0" err="1"/>
              <a:t>x</a:t>
            </a:r>
            <a:r>
              <a:rPr lang="en-AU" dirty="0"/>
              <a:t> = 0</a:t>
            </a:r>
          </a:p>
        </p:txBody>
      </p:sp>
      <p:cxnSp>
        <p:nvCxnSpPr>
          <p:cNvPr id="100" name="Straight Arrow Connector 99"/>
          <p:cNvCxnSpPr/>
          <p:nvPr/>
        </p:nvCxnSpPr>
        <p:spPr>
          <a:xfrm>
            <a:off x="3055168" y="3420353"/>
            <a:ext cx="232542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05" name="Group 4104"/>
          <p:cNvGrpSpPr/>
          <p:nvPr/>
        </p:nvGrpSpPr>
        <p:grpSpPr>
          <a:xfrm>
            <a:off x="218105" y="714440"/>
            <a:ext cx="123003" cy="1900732"/>
            <a:chOff x="1269135" y="746179"/>
            <a:chExt cx="123003" cy="1900732"/>
          </a:xfrm>
        </p:grpSpPr>
        <p:sp>
          <p:nvSpPr>
            <p:cNvPr id="107" name="Oval 106"/>
            <p:cNvSpPr/>
            <p:nvPr/>
          </p:nvSpPr>
          <p:spPr>
            <a:xfrm>
              <a:off x="1273897" y="919658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8" name="Oval 107"/>
            <p:cNvSpPr/>
            <p:nvPr/>
          </p:nvSpPr>
          <p:spPr>
            <a:xfrm>
              <a:off x="1270448" y="1128494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9" name="Oval 108"/>
            <p:cNvSpPr/>
            <p:nvPr/>
          </p:nvSpPr>
          <p:spPr>
            <a:xfrm>
              <a:off x="1269957" y="1475391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0" name="Oval 109"/>
            <p:cNvSpPr/>
            <p:nvPr/>
          </p:nvSpPr>
          <p:spPr>
            <a:xfrm>
              <a:off x="1270449" y="1916827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1" name="Oval 110"/>
            <p:cNvSpPr/>
            <p:nvPr/>
          </p:nvSpPr>
          <p:spPr>
            <a:xfrm>
              <a:off x="1269135" y="2528670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2" name="Oval 111"/>
            <p:cNvSpPr/>
            <p:nvPr/>
          </p:nvSpPr>
          <p:spPr>
            <a:xfrm>
              <a:off x="1271766" y="746179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3831777" y="667858"/>
            <a:ext cx="123003" cy="1900732"/>
            <a:chOff x="1269135" y="746179"/>
            <a:chExt cx="123003" cy="1900732"/>
          </a:xfrm>
        </p:grpSpPr>
        <p:sp>
          <p:nvSpPr>
            <p:cNvPr id="115" name="Oval 114"/>
            <p:cNvSpPr/>
            <p:nvPr/>
          </p:nvSpPr>
          <p:spPr>
            <a:xfrm>
              <a:off x="1273897" y="919658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6" name="Oval 115"/>
            <p:cNvSpPr/>
            <p:nvPr/>
          </p:nvSpPr>
          <p:spPr>
            <a:xfrm>
              <a:off x="1270448" y="1128494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7" name="Oval 116"/>
            <p:cNvSpPr/>
            <p:nvPr/>
          </p:nvSpPr>
          <p:spPr>
            <a:xfrm>
              <a:off x="1269957" y="1475391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8" name="Oval 117"/>
            <p:cNvSpPr/>
            <p:nvPr/>
          </p:nvSpPr>
          <p:spPr>
            <a:xfrm>
              <a:off x="1270449" y="1916827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9" name="Oval 118"/>
            <p:cNvSpPr/>
            <p:nvPr/>
          </p:nvSpPr>
          <p:spPr>
            <a:xfrm>
              <a:off x="1269135" y="2528670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0" name="Oval 119"/>
            <p:cNvSpPr/>
            <p:nvPr/>
          </p:nvSpPr>
          <p:spPr>
            <a:xfrm>
              <a:off x="1271766" y="746179"/>
              <a:ext cx="118241" cy="118241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4106" name="TextBox 4105"/>
          <p:cNvSpPr txBox="1"/>
          <p:nvPr/>
        </p:nvSpPr>
        <p:spPr>
          <a:xfrm>
            <a:off x="53619" y="275897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dirty="0"/>
              <a:t>vertical motion</a:t>
            </a:r>
          </a:p>
          <a:p>
            <a:pPr algn="ctr"/>
            <a:r>
              <a:rPr lang="en-AU" dirty="0"/>
              <a:t>  going up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3287710" y="273426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dirty="0"/>
              <a:t>vertical motion</a:t>
            </a:r>
          </a:p>
          <a:p>
            <a:pPr algn="ctr"/>
            <a:r>
              <a:rPr lang="en-AU" dirty="0"/>
              <a:t>  going down</a:t>
            </a:r>
          </a:p>
        </p:txBody>
      </p:sp>
      <p:cxnSp>
        <p:nvCxnSpPr>
          <p:cNvPr id="4108" name="Straight Arrow Connector 4107"/>
          <p:cNvCxnSpPr/>
          <p:nvPr/>
        </p:nvCxnSpPr>
        <p:spPr>
          <a:xfrm>
            <a:off x="457200" y="1545712"/>
            <a:ext cx="0" cy="47104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>
            <a:off x="4038600" y="1361387"/>
            <a:ext cx="0" cy="47104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9" name="Object 4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79564"/>
              </p:ext>
            </p:extLst>
          </p:nvPr>
        </p:nvGraphicFramePr>
        <p:xfrm>
          <a:off x="508870" y="163286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8870" y="1632864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4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58340"/>
              </p:ext>
            </p:extLst>
          </p:nvPr>
        </p:nvGraphicFramePr>
        <p:xfrm>
          <a:off x="4074785" y="1472577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74785" y="1472577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Oval 127"/>
          <p:cNvSpPr/>
          <p:nvPr/>
        </p:nvSpPr>
        <p:spPr>
          <a:xfrm>
            <a:off x="933298" y="2165400"/>
            <a:ext cx="90000" cy="90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114" name="Straight Arrow Connector 4113"/>
          <p:cNvCxnSpPr/>
          <p:nvPr/>
        </p:nvCxnSpPr>
        <p:spPr>
          <a:xfrm>
            <a:off x="982240" y="2214694"/>
            <a:ext cx="0" cy="471310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5" name="Object 4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557471"/>
              </p:ext>
            </p:extLst>
          </p:nvPr>
        </p:nvGraphicFramePr>
        <p:xfrm>
          <a:off x="1082939" y="236539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" name="Equation" r:id="rId20" imgW="139680" imgH="203040" progId="Equation.DSMT4">
                  <p:embed/>
                </p:oleObj>
              </mc:Choice>
              <mc:Fallback>
                <p:oleObj name="Equation" r:id="rId20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82939" y="2365390"/>
                        <a:ext cx="139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Box 4115"/>
          <p:cNvSpPr txBox="1"/>
          <p:nvPr/>
        </p:nvSpPr>
        <p:spPr>
          <a:xfrm>
            <a:off x="1010627" y="2496931"/>
            <a:ext cx="1066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800" dirty="0">
                <a:solidFill>
                  <a:srgbClr val="EC1AB0"/>
                </a:solidFill>
              </a:rPr>
              <a:t>at all times the net force on the object is downwards</a:t>
            </a:r>
          </a:p>
        </p:txBody>
      </p:sp>
    </p:spTree>
    <p:extLst>
      <p:ext uri="{BB962C8B-B14F-4D97-AF65-F5344CB8AC3E}">
        <p14:creationId xmlns:p14="http://schemas.microsoft.com/office/powerpoint/2010/main" val="22028488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10" y="244283"/>
            <a:ext cx="3335861" cy="2501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13490" y="2147973"/>
            <a:ext cx="340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5</a:t>
            </a:r>
            <a:r>
              <a:rPr lang="en-AU" baseline="30000" dirty="0"/>
              <a:t>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21471" y="1915749"/>
            <a:ext cx="340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30</a:t>
            </a:r>
            <a:r>
              <a:rPr lang="en-AU" baseline="30000" dirty="0"/>
              <a:t>o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21725" y="2032557"/>
            <a:ext cx="340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45</a:t>
            </a:r>
            <a:r>
              <a:rPr lang="en-AU" baseline="30000" dirty="0"/>
              <a:t>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92569" y="1137666"/>
            <a:ext cx="340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60</a:t>
            </a:r>
            <a:r>
              <a:rPr lang="en-AU" baseline="30000" dirty="0"/>
              <a:t>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51590" y="660759"/>
            <a:ext cx="340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75</a:t>
            </a:r>
            <a:r>
              <a:rPr lang="en-AU" baseline="30000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2028488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70" y="384375"/>
            <a:ext cx="3337200" cy="250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32554" y="657094"/>
            <a:ext cx="569387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rgbClr val="7030A0"/>
                </a:solidFill>
              </a:rPr>
              <a:t>u</a:t>
            </a:r>
            <a:r>
              <a:rPr lang="en-AU" dirty="0">
                <a:solidFill>
                  <a:srgbClr val="7030A0"/>
                </a:solidFill>
              </a:rPr>
              <a:t> [m.s</a:t>
            </a:r>
            <a:r>
              <a:rPr lang="en-AU" baseline="30000" dirty="0">
                <a:solidFill>
                  <a:srgbClr val="7030A0"/>
                </a:solidFill>
              </a:rPr>
              <a:t>-1</a:t>
            </a:r>
            <a:r>
              <a:rPr lang="en-AU" dirty="0">
                <a:solidFill>
                  <a:srgbClr val="7030A0"/>
                </a:solidFill>
              </a:rPr>
              <a:t>]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47402" y="2412123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3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59307" y="241304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4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62414" y="2408182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5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7322" y="2408182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6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95581" y="2408182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7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23250" y="2410016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8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4270" y="2408182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9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17247" y="2413957"/>
            <a:ext cx="35779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7030A0"/>
                </a:solidFill>
              </a:rPr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22028488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723430" y="985425"/>
            <a:ext cx="595552" cy="6226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529255" y="1955004"/>
            <a:ext cx="1255214" cy="1312399"/>
          </a:xfrm>
          <a:prstGeom prst="rect">
            <a:avLst/>
          </a:prstGeom>
          <a:noFill/>
        </p:spPr>
      </p:pic>
      <p:pic>
        <p:nvPicPr>
          <p:cNvPr id="7172" name="Picture 4" descr="http://t1.gstatic.com/images?q=tbn:ANd9GcTEgUuKLL5p41nOH8nNUwnFoRnJjeEHPF4tyNP6DcIS5vSyVQcV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64" y="2206861"/>
            <a:ext cx="1137573" cy="848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http://t2.gstatic.com/images?q=tbn:ANd9GcRZ93HJ_o8xQuhLOuUtG0a_ZZTz3EEkRKgY6skurneUe6glpug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139" y="323193"/>
            <a:ext cx="985446" cy="73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 flipV="1">
            <a:off x="1008993" y="1107528"/>
            <a:ext cx="784335" cy="999215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207172" y="1139059"/>
            <a:ext cx="843456" cy="878927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22183" y="169478"/>
            <a:ext cx="141495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atellites are used for communications and GPS (global positioning system). Microwaves and radio waves are used for the contact between radio telescopes and satellites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4693" y="1422838"/>
            <a:ext cx="4748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uplin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15610" y="1462252"/>
            <a:ext cx="61747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downlin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3259" y="3139304"/>
            <a:ext cx="7200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arks, NSW</a:t>
            </a:r>
          </a:p>
        </p:txBody>
      </p:sp>
      <p:pic>
        <p:nvPicPr>
          <p:cNvPr id="7178" name="Picture 10" descr="http://t0.gstatic.com/images?q=tbn:ANd9GcSZ61by21oQA1vwDwoMTONcuIo7qggknQCokiS9lHfC2NNEPQJkX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4469" y="2227535"/>
            <a:ext cx="1125480" cy="86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912560" y="3139304"/>
            <a:ext cx="99738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Jodrell</a:t>
            </a:r>
            <a:r>
              <a:rPr lang="en-AU" dirty="0"/>
              <a:t> Bank, U.K.</a:t>
            </a:r>
          </a:p>
        </p:txBody>
      </p:sp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M9 Solar Flare, January 23, 2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37" y="169683"/>
            <a:ext cx="2846850" cy="230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0846" y="2752766"/>
            <a:ext cx="2973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olar Flare, January 23, 2012 which was proceed by auroras around the world on the 22nd. </a:t>
            </a:r>
          </a:p>
        </p:txBody>
      </p:sp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 rot="852125">
            <a:off x="1636720" y="1403212"/>
            <a:ext cx="595552" cy="622684"/>
          </a:xfrm>
          <a:prstGeom prst="rect">
            <a:avLst/>
          </a:prstGeom>
          <a:noFill/>
        </p:spPr>
      </p:pic>
      <p:cxnSp>
        <p:nvCxnSpPr>
          <p:cNvPr id="4" name="Straight Connector 3"/>
          <p:cNvCxnSpPr>
            <a:stCxn id="2" idx="1"/>
            <a:endCxn id="2" idx="3"/>
          </p:cNvCxnSpPr>
          <p:nvPr/>
        </p:nvCxnSpPr>
        <p:spPr>
          <a:xfrm>
            <a:off x="1645821" y="1641497"/>
            <a:ext cx="577350" cy="14611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765737" y="1178473"/>
            <a:ext cx="299544" cy="11705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1931276" y="1233652"/>
            <a:ext cx="240424" cy="102840"/>
          </a:xfrm>
          <a:custGeom>
            <a:avLst/>
            <a:gdLst>
              <a:gd name="connsiteX0" fmla="*/ 0 w 240424"/>
              <a:gd name="connsiteY0" fmla="*/ 0 h 102840"/>
              <a:gd name="connsiteX1" fmla="*/ 98534 w 240424"/>
              <a:gd name="connsiteY1" fmla="*/ 102476 h 102840"/>
              <a:gd name="connsiteX2" fmla="*/ 240424 w 240424"/>
              <a:gd name="connsiteY2" fmla="*/ 27589 h 102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0424" h="102840">
                <a:moveTo>
                  <a:pt x="0" y="0"/>
                </a:moveTo>
                <a:cubicBezTo>
                  <a:pt x="29232" y="48939"/>
                  <a:pt x="58464" y="97878"/>
                  <a:pt x="98534" y="102476"/>
                </a:cubicBezTo>
                <a:cubicBezTo>
                  <a:pt x="138604" y="107074"/>
                  <a:pt x="189514" y="67331"/>
                  <a:pt x="240424" y="27589"/>
                </a:cubicBez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TextBox 11"/>
          <p:cNvSpPr txBox="1"/>
          <p:nvPr/>
        </p:nvSpPr>
        <p:spPr>
          <a:xfrm>
            <a:off x="1340068" y="875913"/>
            <a:ext cx="15359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rotation towards the east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844566" y="1517431"/>
            <a:ext cx="516320" cy="165538"/>
          </a:xfrm>
          <a:prstGeom prst="straightConnector1">
            <a:avLst/>
          </a:prstGeom>
          <a:ln w="19050">
            <a:solidFill>
              <a:srgbClr val="EC1AB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299557" y="1470134"/>
            <a:ext cx="1809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NASA’s Cape Canaveral</a:t>
            </a:r>
          </a:p>
          <a:p>
            <a:r>
              <a:rPr lang="en-AU" sz="1000" dirty="0"/>
              <a:t>Rotational speed ~ </a:t>
            </a:r>
            <a:r>
              <a:rPr lang="en-AU" sz="1000" dirty="0">
                <a:solidFill>
                  <a:srgbClr val="EC1AB0"/>
                </a:solidFill>
              </a:rPr>
              <a:t>400 m.s</a:t>
            </a:r>
            <a:r>
              <a:rPr lang="en-AU" sz="1000" baseline="30000" dirty="0">
                <a:solidFill>
                  <a:srgbClr val="EC1AB0"/>
                </a:solidFill>
              </a:rPr>
              <a:t>-1</a:t>
            </a:r>
            <a:r>
              <a:rPr lang="en-AU" sz="1000" dirty="0">
                <a:solidFill>
                  <a:srgbClr val="EC1AB0"/>
                </a:solidFill>
              </a:rPr>
              <a:t> </a:t>
            </a:r>
            <a:r>
              <a:rPr lang="en-AU" sz="1000" dirty="0"/>
              <a:t>due to the Earth spinning around its rotation axi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27870" y="2192739"/>
            <a:ext cx="79060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otation axis</a:t>
            </a:r>
          </a:p>
        </p:txBody>
      </p:sp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885667" y="2486529"/>
            <a:ext cx="1150992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000" dirty="0"/>
              <a:t>     B-field</a:t>
            </a:r>
          </a:p>
          <a:p>
            <a:endParaRPr lang="en-AU" dirty="0"/>
          </a:p>
        </p:txBody>
      </p:sp>
      <p:grpSp>
        <p:nvGrpSpPr>
          <p:cNvPr id="2" name="Group 1"/>
          <p:cNvGrpSpPr/>
          <p:nvPr/>
        </p:nvGrpSpPr>
        <p:grpSpPr>
          <a:xfrm>
            <a:off x="140676" y="50805"/>
            <a:ext cx="3828118" cy="2477514"/>
            <a:chOff x="140676" y="198227"/>
            <a:chExt cx="3942426" cy="2653679"/>
          </a:xfrm>
        </p:grpSpPr>
        <p:sp>
          <p:nvSpPr>
            <p:cNvPr id="6" name="TextBox 5"/>
            <p:cNvSpPr txBox="1"/>
            <p:nvPr/>
          </p:nvSpPr>
          <p:spPr>
            <a:xfrm>
              <a:off x="396453" y="198227"/>
              <a:ext cx="160653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AU" sz="1000" dirty="0"/>
                <a:t>inner belt:</a:t>
              </a:r>
            </a:p>
            <a:p>
              <a:r>
                <a:rPr lang="en-AU" sz="1000" dirty="0"/>
                <a:t>positively charged protons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353141" y="262171"/>
              <a:ext cx="172996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AU" sz="1000" dirty="0"/>
                <a:t>outer belt:</a:t>
              </a:r>
            </a:p>
            <a:p>
              <a:r>
                <a:rPr lang="en-AU" sz="1000" dirty="0"/>
                <a:t>negatively charged electrons</a:t>
              </a:r>
            </a:p>
          </p:txBody>
        </p:sp>
        <p:sp>
          <p:nvSpPr>
            <p:cNvPr id="14" name="Freeform 13"/>
            <p:cNvSpPr/>
            <p:nvPr/>
          </p:nvSpPr>
          <p:spPr>
            <a:xfrm>
              <a:off x="204621" y="850456"/>
              <a:ext cx="645835" cy="1099838"/>
            </a:xfrm>
            <a:custGeom>
              <a:avLst/>
              <a:gdLst>
                <a:gd name="connsiteX0" fmla="*/ 0 w 645835"/>
                <a:gd name="connsiteY0" fmla="*/ 0 h 1099838"/>
                <a:gd name="connsiteX1" fmla="*/ 645835 w 645835"/>
                <a:gd name="connsiteY1" fmla="*/ 25578 h 1099838"/>
                <a:gd name="connsiteX2" fmla="*/ 517947 w 645835"/>
                <a:gd name="connsiteY2" fmla="*/ 377270 h 1099838"/>
                <a:gd name="connsiteX3" fmla="*/ 460397 w 645835"/>
                <a:gd name="connsiteY3" fmla="*/ 856850 h 1099838"/>
                <a:gd name="connsiteX4" fmla="*/ 390059 w 645835"/>
                <a:gd name="connsiteY4" fmla="*/ 1099838 h 1099838"/>
                <a:gd name="connsiteX5" fmla="*/ 127888 w 645835"/>
                <a:gd name="connsiteY5" fmla="*/ 1003922 h 1099838"/>
                <a:gd name="connsiteX6" fmla="*/ 0 w 645835"/>
                <a:gd name="connsiteY6" fmla="*/ 0 h 1099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45835" h="1099838">
                  <a:moveTo>
                    <a:pt x="0" y="0"/>
                  </a:moveTo>
                  <a:lnTo>
                    <a:pt x="645835" y="25578"/>
                  </a:lnTo>
                  <a:lnTo>
                    <a:pt x="517947" y="377270"/>
                  </a:lnTo>
                  <a:lnTo>
                    <a:pt x="460397" y="856850"/>
                  </a:lnTo>
                  <a:lnTo>
                    <a:pt x="390059" y="1099838"/>
                  </a:lnTo>
                  <a:lnTo>
                    <a:pt x="127888" y="10039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140676" y="1125416"/>
              <a:ext cx="607468" cy="0"/>
            </a:xfrm>
            <a:prstGeom prst="straightConnector1">
              <a:avLst/>
            </a:prstGeom>
            <a:ln w="571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294143" y="2218859"/>
              <a:ext cx="556313" cy="24298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59861" y="2295592"/>
              <a:ext cx="607468" cy="0"/>
            </a:xfrm>
            <a:prstGeom prst="straightConnector1">
              <a:avLst/>
            </a:prstGeom>
            <a:ln w="571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47071" y="1486543"/>
              <a:ext cx="53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200" b="1" dirty="0">
                  <a:solidFill>
                    <a:srgbClr val="009900"/>
                  </a:solidFill>
                </a:rPr>
                <a:t>solar </a:t>
              </a:r>
            </a:p>
            <a:p>
              <a:r>
                <a:rPr lang="en-AU" sz="1200" b="1" dirty="0">
                  <a:solidFill>
                    <a:srgbClr val="009900"/>
                  </a:solidFill>
                </a:rPr>
                <a:t>wind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3030948" y="2078182"/>
              <a:ext cx="159860" cy="728962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1406768" y="1806575"/>
              <a:ext cx="236593" cy="974991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 flipV="1">
              <a:off x="2071788" y="2532186"/>
              <a:ext cx="82406" cy="319720"/>
            </a:xfrm>
            <a:prstGeom prst="straightConnector1">
              <a:avLst/>
            </a:prstGeom>
            <a:ln w="28575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703385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913335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1722294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2767712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3963466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Freeform 41"/>
            <p:cNvSpPr/>
            <p:nvPr/>
          </p:nvSpPr>
          <p:spPr>
            <a:xfrm>
              <a:off x="2366963" y="1497807"/>
              <a:ext cx="178010" cy="465276"/>
            </a:xfrm>
            <a:custGeom>
              <a:avLst/>
              <a:gdLst>
                <a:gd name="connsiteX0" fmla="*/ 45244 w 152400"/>
                <a:gd name="connsiteY0" fmla="*/ 0 h 390525"/>
                <a:gd name="connsiteX1" fmla="*/ 92869 w 152400"/>
                <a:gd name="connsiteY1" fmla="*/ 30956 h 390525"/>
                <a:gd name="connsiteX2" fmla="*/ 119062 w 152400"/>
                <a:gd name="connsiteY2" fmla="*/ 76200 h 390525"/>
                <a:gd name="connsiteX3" fmla="*/ 147637 w 152400"/>
                <a:gd name="connsiteY3" fmla="*/ 154781 h 390525"/>
                <a:gd name="connsiteX4" fmla="*/ 152400 w 152400"/>
                <a:gd name="connsiteY4" fmla="*/ 230981 h 390525"/>
                <a:gd name="connsiteX5" fmla="*/ 135731 w 152400"/>
                <a:gd name="connsiteY5" fmla="*/ 288131 h 390525"/>
                <a:gd name="connsiteX6" fmla="*/ 111919 w 152400"/>
                <a:gd name="connsiteY6" fmla="*/ 338137 h 390525"/>
                <a:gd name="connsiteX7" fmla="*/ 66675 w 152400"/>
                <a:gd name="connsiteY7" fmla="*/ 376237 h 390525"/>
                <a:gd name="connsiteX8" fmla="*/ 35719 w 152400"/>
                <a:gd name="connsiteY8" fmla="*/ 390525 h 390525"/>
                <a:gd name="connsiteX9" fmla="*/ 16669 w 152400"/>
                <a:gd name="connsiteY9" fmla="*/ 383381 h 390525"/>
                <a:gd name="connsiteX10" fmla="*/ 2381 w 152400"/>
                <a:gd name="connsiteY10" fmla="*/ 364331 h 390525"/>
                <a:gd name="connsiteX11" fmla="*/ 16669 w 152400"/>
                <a:gd name="connsiteY11" fmla="*/ 311943 h 390525"/>
                <a:gd name="connsiteX12" fmla="*/ 21431 w 152400"/>
                <a:gd name="connsiteY12" fmla="*/ 254793 h 390525"/>
                <a:gd name="connsiteX13" fmla="*/ 28575 w 152400"/>
                <a:gd name="connsiteY13" fmla="*/ 190500 h 390525"/>
                <a:gd name="connsiteX14" fmla="*/ 21431 w 152400"/>
                <a:gd name="connsiteY14" fmla="*/ 119062 h 390525"/>
                <a:gd name="connsiteX15" fmla="*/ 9525 w 152400"/>
                <a:gd name="connsiteY15" fmla="*/ 66675 h 390525"/>
                <a:gd name="connsiteX16" fmla="*/ 0 w 152400"/>
                <a:gd name="connsiteY16" fmla="*/ 28575 h 390525"/>
                <a:gd name="connsiteX17" fmla="*/ 45244 w 152400"/>
                <a:gd name="connsiteY17" fmla="*/ 0 h 390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52400" h="390525">
                  <a:moveTo>
                    <a:pt x="45244" y="0"/>
                  </a:moveTo>
                  <a:lnTo>
                    <a:pt x="92869" y="30956"/>
                  </a:lnTo>
                  <a:lnTo>
                    <a:pt x="119062" y="76200"/>
                  </a:lnTo>
                  <a:lnTo>
                    <a:pt x="147637" y="154781"/>
                  </a:lnTo>
                  <a:lnTo>
                    <a:pt x="152400" y="230981"/>
                  </a:lnTo>
                  <a:lnTo>
                    <a:pt x="135731" y="288131"/>
                  </a:lnTo>
                  <a:lnTo>
                    <a:pt x="111919" y="338137"/>
                  </a:lnTo>
                  <a:lnTo>
                    <a:pt x="66675" y="376237"/>
                  </a:lnTo>
                  <a:lnTo>
                    <a:pt x="35719" y="390525"/>
                  </a:lnTo>
                  <a:lnTo>
                    <a:pt x="16669" y="383381"/>
                  </a:lnTo>
                  <a:lnTo>
                    <a:pt x="2381" y="364331"/>
                  </a:lnTo>
                  <a:lnTo>
                    <a:pt x="16669" y="311943"/>
                  </a:lnTo>
                  <a:lnTo>
                    <a:pt x="21431" y="254793"/>
                  </a:lnTo>
                  <a:lnTo>
                    <a:pt x="28575" y="190500"/>
                  </a:lnTo>
                  <a:lnTo>
                    <a:pt x="21431" y="119062"/>
                  </a:lnTo>
                  <a:lnTo>
                    <a:pt x="9525" y="66675"/>
                  </a:lnTo>
                  <a:lnTo>
                    <a:pt x="0" y="28575"/>
                  </a:lnTo>
                  <a:lnTo>
                    <a:pt x="45244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3" name="Freeform 42"/>
            <p:cNvSpPr/>
            <p:nvPr/>
          </p:nvSpPr>
          <p:spPr>
            <a:xfrm flipH="1">
              <a:off x="1530394" y="1525767"/>
              <a:ext cx="152400" cy="390525"/>
            </a:xfrm>
            <a:custGeom>
              <a:avLst/>
              <a:gdLst>
                <a:gd name="connsiteX0" fmla="*/ 45244 w 152400"/>
                <a:gd name="connsiteY0" fmla="*/ 0 h 390525"/>
                <a:gd name="connsiteX1" fmla="*/ 92869 w 152400"/>
                <a:gd name="connsiteY1" fmla="*/ 30956 h 390525"/>
                <a:gd name="connsiteX2" fmla="*/ 119062 w 152400"/>
                <a:gd name="connsiteY2" fmla="*/ 76200 h 390525"/>
                <a:gd name="connsiteX3" fmla="*/ 147637 w 152400"/>
                <a:gd name="connsiteY3" fmla="*/ 154781 h 390525"/>
                <a:gd name="connsiteX4" fmla="*/ 152400 w 152400"/>
                <a:gd name="connsiteY4" fmla="*/ 230981 h 390525"/>
                <a:gd name="connsiteX5" fmla="*/ 135731 w 152400"/>
                <a:gd name="connsiteY5" fmla="*/ 288131 h 390525"/>
                <a:gd name="connsiteX6" fmla="*/ 111919 w 152400"/>
                <a:gd name="connsiteY6" fmla="*/ 338137 h 390525"/>
                <a:gd name="connsiteX7" fmla="*/ 66675 w 152400"/>
                <a:gd name="connsiteY7" fmla="*/ 376237 h 390525"/>
                <a:gd name="connsiteX8" fmla="*/ 35719 w 152400"/>
                <a:gd name="connsiteY8" fmla="*/ 390525 h 390525"/>
                <a:gd name="connsiteX9" fmla="*/ 16669 w 152400"/>
                <a:gd name="connsiteY9" fmla="*/ 383381 h 390525"/>
                <a:gd name="connsiteX10" fmla="*/ 2381 w 152400"/>
                <a:gd name="connsiteY10" fmla="*/ 364331 h 390525"/>
                <a:gd name="connsiteX11" fmla="*/ 16669 w 152400"/>
                <a:gd name="connsiteY11" fmla="*/ 311943 h 390525"/>
                <a:gd name="connsiteX12" fmla="*/ 21431 w 152400"/>
                <a:gd name="connsiteY12" fmla="*/ 254793 h 390525"/>
                <a:gd name="connsiteX13" fmla="*/ 28575 w 152400"/>
                <a:gd name="connsiteY13" fmla="*/ 190500 h 390525"/>
                <a:gd name="connsiteX14" fmla="*/ 21431 w 152400"/>
                <a:gd name="connsiteY14" fmla="*/ 119062 h 390525"/>
                <a:gd name="connsiteX15" fmla="*/ 9525 w 152400"/>
                <a:gd name="connsiteY15" fmla="*/ 66675 h 390525"/>
                <a:gd name="connsiteX16" fmla="*/ 0 w 152400"/>
                <a:gd name="connsiteY16" fmla="*/ 28575 h 390525"/>
                <a:gd name="connsiteX17" fmla="*/ 45244 w 152400"/>
                <a:gd name="connsiteY17" fmla="*/ 0 h 390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52400" h="390525">
                  <a:moveTo>
                    <a:pt x="45244" y="0"/>
                  </a:moveTo>
                  <a:lnTo>
                    <a:pt x="92869" y="30956"/>
                  </a:lnTo>
                  <a:lnTo>
                    <a:pt x="119062" y="76200"/>
                  </a:lnTo>
                  <a:lnTo>
                    <a:pt x="147637" y="154781"/>
                  </a:lnTo>
                  <a:lnTo>
                    <a:pt x="152400" y="230981"/>
                  </a:lnTo>
                  <a:lnTo>
                    <a:pt x="135731" y="288131"/>
                  </a:lnTo>
                  <a:lnTo>
                    <a:pt x="111919" y="338137"/>
                  </a:lnTo>
                  <a:lnTo>
                    <a:pt x="66675" y="376237"/>
                  </a:lnTo>
                  <a:lnTo>
                    <a:pt x="35719" y="390525"/>
                  </a:lnTo>
                  <a:lnTo>
                    <a:pt x="16669" y="383381"/>
                  </a:lnTo>
                  <a:lnTo>
                    <a:pt x="2381" y="364331"/>
                  </a:lnTo>
                  <a:lnTo>
                    <a:pt x="16669" y="311943"/>
                  </a:lnTo>
                  <a:lnTo>
                    <a:pt x="21431" y="254793"/>
                  </a:lnTo>
                  <a:lnTo>
                    <a:pt x="28575" y="190500"/>
                  </a:lnTo>
                  <a:lnTo>
                    <a:pt x="21431" y="119062"/>
                  </a:lnTo>
                  <a:lnTo>
                    <a:pt x="9525" y="66675"/>
                  </a:lnTo>
                  <a:lnTo>
                    <a:pt x="0" y="28575"/>
                  </a:lnTo>
                  <a:lnTo>
                    <a:pt x="45244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3399">
                    <a:tint val="66000"/>
                    <a:satMod val="160000"/>
                  </a:srgbClr>
                </a:gs>
                <a:gs pos="50000">
                  <a:srgbClr val="FF3399">
                    <a:tint val="44500"/>
                    <a:satMod val="160000"/>
                  </a:srgbClr>
                </a:gs>
                <a:gs pos="100000">
                  <a:srgbClr val="FF3399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1272487" y="1470715"/>
              <a:ext cx="803561" cy="511550"/>
            </a:xfrm>
            <a:custGeom>
              <a:avLst/>
              <a:gdLst>
                <a:gd name="connsiteX0" fmla="*/ 523875 w 616744"/>
                <a:gd name="connsiteY0" fmla="*/ 138113 h 1026319"/>
                <a:gd name="connsiteX1" fmla="*/ 476250 w 616744"/>
                <a:gd name="connsiteY1" fmla="*/ 109538 h 1026319"/>
                <a:gd name="connsiteX2" fmla="*/ 442913 w 616744"/>
                <a:gd name="connsiteY2" fmla="*/ 95250 h 1026319"/>
                <a:gd name="connsiteX3" fmla="*/ 400050 w 616744"/>
                <a:gd name="connsiteY3" fmla="*/ 85725 h 1026319"/>
                <a:gd name="connsiteX4" fmla="*/ 345281 w 616744"/>
                <a:gd name="connsiteY4" fmla="*/ 85725 h 1026319"/>
                <a:gd name="connsiteX5" fmla="*/ 300038 w 616744"/>
                <a:gd name="connsiteY5" fmla="*/ 97631 h 1026319"/>
                <a:gd name="connsiteX6" fmla="*/ 238125 w 616744"/>
                <a:gd name="connsiteY6" fmla="*/ 133350 h 1026319"/>
                <a:gd name="connsiteX7" fmla="*/ 180975 w 616744"/>
                <a:gd name="connsiteY7" fmla="*/ 190500 h 1026319"/>
                <a:gd name="connsiteX8" fmla="*/ 152400 w 616744"/>
                <a:gd name="connsiteY8" fmla="*/ 247650 h 1026319"/>
                <a:gd name="connsiteX9" fmla="*/ 130969 w 616744"/>
                <a:gd name="connsiteY9" fmla="*/ 295275 h 1026319"/>
                <a:gd name="connsiteX10" fmla="*/ 102394 w 616744"/>
                <a:gd name="connsiteY10" fmla="*/ 352425 h 1026319"/>
                <a:gd name="connsiteX11" fmla="*/ 80963 w 616744"/>
                <a:gd name="connsiteY11" fmla="*/ 466725 h 1026319"/>
                <a:gd name="connsiteX12" fmla="*/ 78581 w 616744"/>
                <a:gd name="connsiteY12" fmla="*/ 550069 h 1026319"/>
                <a:gd name="connsiteX13" fmla="*/ 97631 w 616744"/>
                <a:gd name="connsiteY13" fmla="*/ 640556 h 1026319"/>
                <a:gd name="connsiteX14" fmla="*/ 119063 w 616744"/>
                <a:gd name="connsiteY14" fmla="*/ 714375 h 1026319"/>
                <a:gd name="connsiteX15" fmla="*/ 159544 w 616744"/>
                <a:gd name="connsiteY15" fmla="*/ 800100 h 1026319"/>
                <a:gd name="connsiteX16" fmla="*/ 214313 w 616744"/>
                <a:gd name="connsiteY16" fmla="*/ 869156 h 1026319"/>
                <a:gd name="connsiteX17" fmla="*/ 295275 w 616744"/>
                <a:gd name="connsiteY17" fmla="*/ 921544 h 1026319"/>
                <a:gd name="connsiteX18" fmla="*/ 373856 w 616744"/>
                <a:gd name="connsiteY18" fmla="*/ 935831 h 1026319"/>
                <a:gd name="connsiteX19" fmla="*/ 426244 w 616744"/>
                <a:gd name="connsiteY19" fmla="*/ 931069 h 1026319"/>
                <a:gd name="connsiteX20" fmla="*/ 466725 w 616744"/>
                <a:gd name="connsiteY20" fmla="*/ 909638 h 1026319"/>
                <a:gd name="connsiteX21" fmla="*/ 507206 w 616744"/>
                <a:gd name="connsiteY21" fmla="*/ 881063 h 1026319"/>
                <a:gd name="connsiteX22" fmla="*/ 547688 w 616744"/>
                <a:gd name="connsiteY22" fmla="*/ 850106 h 1026319"/>
                <a:gd name="connsiteX23" fmla="*/ 573881 w 616744"/>
                <a:gd name="connsiteY23" fmla="*/ 842963 h 1026319"/>
                <a:gd name="connsiteX24" fmla="*/ 600075 w 616744"/>
                <a:gd name="connsiteY24" fmla="*/ 854869 h 1026319"/>
                <a:gd name="connsiteX25" fmla="*/ 604838 w 616744"/>
                <a:gd name="connsiteY25" fmla="*/ 876300 h 1026319"/>
                <a:gd name="connsiteX26" fmla="*/ 616744 w 616744"/>
                <a:gd name="connsiteY26" fmla="*/ 890588 h 1026319"/>
                <a:gd name="connsiteX27" fmla="*/ 604838 w 616744"/>
                <a:gd name="connsiteY27" fmla="*/ 916781 h 1026319"/>
                <a:gd name="connsiteX28" fmla="*/ 573881 w 616744"/>
                <a:gd name="connsiteY28" fmla="*/ 952500 h 1026319"/>
                <a:gd name="connsiteX29" fmla="*/ 516731 w 616744"/>
                <a:gd name="connsiteY29" fmla="*/ 985838 h 1026319"/>
                <a:gd name="connsiteX30" fmla="*/ 457200 w 616744"/>
                <a:gd name="connsiteY30" fmla="*/ 1014413 h 1026319"/>
                <a:gd name="connsiteX31" fmla="*/ 419100 w 616744"/>
                <a:gd name="connsiteY31" fmla="*/ 1016794 h 1026319"/>
                <a:gd name="connsiteX32" fmla="*/ 347663 w 616744"/>
                <a:gd name="connsiteY32" fmla="*/ 1026319 h 1026319"/>
                <a:gd name="connsiteX33" fmla="*/ 300038 w 616744"/>
                <a:gd name="connsiteY33" fmla="*/ 1012031 h 1026319"/>
                <a:gd name="connsiteX34" fmla="*/ 250031 w 616744"/>
                <a:gd name="connsiteY34" fmla="*/ 995363 h 1026319"/>
                <a:gd name="connsiteX35" fmla="*/ 190500 w 616744"/>
                <a:gd name="connsiteY35" fmla="*/ 957263 h 1026319"/>
                <a:gd name="connsiteX36" fmla="*/ 145256 w 616744"/>
                <a:gd name="connsiteY36" fmla="*/ 919163 h 1026319"/>
                <a:gd name="connsiteX37" fmla="*/ 95250 w 616744"/>
                <a:gd name="connsiteY37" fmla="*/ 859631 h 1026319"/>
                <a:gd name="connsiteX38" fmla="*/ 57150 w 616744"/>
                <a:gd name="connsiteY38" fmla="*/ 781050 h 1026319"/>
                <a:gd name="connsiteX39" fmla="*/ 28575 w 616744"/>
                <a:gd name="connsiteY39" fmla="*/ 709613 h 1026319"/>
                <a:gd name="connsiteX40" fmla="*/ 9525 w 616744"/>
                <a:gd name="connsiteY40" fmla="*/ 619125 h 1026319"/>
                <a:gd name="connsiteX41" fmla="*/ 0 w 616744"/>
                <a:gd name="connsiteY41" fmla="*/ 523875 h 1026319"/>
                <a:gd name="connsiteX42" fmla="*/ 9525 w 616744"/>
                <a:gd name="connsiteY42" fmla="*/ 426244 h 1026319"/>
                <a:gd name="connsiteX43" fmla="*/ 23813 w 616744"/>
                <a:gd name="connsiteY43" fmla="*/ 338138 h 1026319"/>
                <a:gd name="connsiteX44" fmla="*/ 38100 w 616744"/>
                <a:gd name="connsiteY44" fmla="*/ 283369 h 1026319"/>
                <a:gd name="connsiteX45" fmla="*/ 88106 w 616744"/>
                <a:gd name="connsiteY45" fmla="*/ 190500 h 1026319"/>
                <a:gd name="connsiteX46" fmla="*/ 133350 w 616744"/>
                <a:gd name="connsiteY46" fmla="*/ 116681 h 1026319"/>
                <a:gd name="connsiteX47" fmla="*/ 190500 w 616744"/>
                <a:gd name="connsiteY47" fmla="*/ 64294 h 1026319"/>
                <a:gd name="connsiteX48" fmla="*/ 283369 w 616744"/>
                <a:gd name="connsiteY48" fmla="*/ 14288 h 1026319"/>
                <a:gd name="connsiteX49" fmla="*/ 354806 w 616744"/>
                <a:gd name="connsiteY49" fmla="*/ 4763 h 1026319"/>
                <a:gd name="connsiteX50" fmla="*/ 404813 w 616744"/>
                <a:gd name="connsiteY50" fmla="*/ 0 h 1026319"/>
                <a:gd name="connsiteX51" fmla="*/ 438150 w 616744"/>
                <a:gd name="connsiteY51" fmla="*/ 9525 h 1026319"/>
                <a:gd name="connsiteX52" fmla="*/ 500063 w 616744"/>
                <a:gd name="connsiteY52" fmla="*/ 38100 h 1026319"/>
                <a:gd name="connsiteX53" fmla="*/ 550069 w 616744"/>
                <a:gd name="connsiteY53" fmla="*/ 61913 h 1026319"/>
                <a:gd name="connsiteX54" fmla="*/ 585788 w 616744"/>
                <a:gd name="connsiteY54" fmla="*/ 97631 h 1026319"/>
                <a:gd name="connsiteX55" fmla="*/ 597694 w 616744"/>
                <a:gd name="connsiteY55" fmla="*/ 119063 h 1026319"/>
                <a:gd name="connsiteX56" fmla="*/ 592931 w 616744"/>
                <a:gd name="connsiteY56" fmla="*/ 142875 h 1026319"/>
                <a:gd name="connsiteX57" fmla="*/ 569119 w 616744"/>
                <a:gd name="connsiteY57" fmla="*/ 159544 h 1026319"/>
                <a:gd name="connsiteX58" fmla="*/ 523875 w 616744"/>
                <a:gd name="connsiteY58" fmla="*/ 138113 h 1026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</a:cxnLst>
              <a:rect l="l" t="t" r="r" b="b"/>
              <a:pathLst>
                <a:path w="616744" h="1026319">
                  <a:moveTo>
                    <a:pt x="523875" y="138113"/>
                  </a:moveTo>
                  <a:lnTo>
                    <a:pt x="476250" y="109538"/>
                  </a:lnTo>
                  <a:lnTo>
                    <a:pt x="442913" y="95250"/>
                  </a:lnTo>
                  <a:lnTo>
                    <a:pt x="400050" y="85725"/>
                  </a:lnTo>
                  <a:lnTo>
                    <a:pt x="345281" y="85725"/>
                  </a:lnTo>
                  <a:lnTo>
                    <a:pt x="300038" y="97631"/>
                  </a:lnTo>
                  <a:lnTo>
                    <a:pt x="238125" y="133350"/>
                  </a:lnTo>
                  <a:lnTo>
                    <a:pt x="180975" y="190500"/>
                  </a:lnTo>
                  <a:lnTo>
                    <a:pt x="152400" y="247650"/>
                  </a:lnTo>
                  <a:lnTo>
                    <a:pt x="130969" y="295275"/>
                  </a:lnTo>
                  <a:lnTo>
                    <a:pt x="102394" y="352425"/>
                  </a:lnTo>
                  <a:lnTo>
                    <a:pt x="80963" y="466725"/>
                  </a:lnTo>
                  <a:lnTo>
                    <a:pt x="78581" y="550069"/>
                  </a:lnTo>
                  <a:lnTo>
                    <a:pt x="97631" y="640556"/>
                  </a:lnTo>
                  <a:lnTo>
                    <a:pt x="119063" y="714375"/>
                  </a:lnTo>
                  <a:lnTo>
                    <a:pt x="159544" y="800100"/>
                  </a:lnTo>
                  <a:lnTo>
                    <a:pt x="214313" y="869156"/>
                  </a:lnTo>
                  <a:lnTo>
                    <a:pt x="295275" y="921544"/>
                  </a:lnTo>
                  <a:lnTo>
                    <a:pt x="373856" y="935831"/>
                  </a:lnTo>
                  <a:lnTo>
                    <a:pt x="426244" y="931069"/>
                  </a:lnTo>
                  <a:lnTo>
                    <a:pt x="466725" y="909638"/>
                  </a:lnTo>
                  <a:lnTo>
                    <a:pt x="507206" y="881063"/>
                  </a:lnTo>
                  <a:lnTo>
                    <a:pt x="547688" y="850106"/>
                  </a:lnTo>
                  <a:lnTo>
                    <a:pt x="573881" y="842963"/>
                  </a:lnTo>
                  <a:lnTo>
                    <a:pt x="600075" y="854869"/>
                  </a:lnTo>
                  <a:lnTo>
                    <a:pt x="604838" y="876300"/>
                  </a:lnTo>
                  <a:lnTo>
                    <a:pt x="616744" y="890588"/>
                  </a:lnTo>
                  <a:lnTo>
                    <a:pt x="604838" y="916781"/>
                  </a:lnTo>
                  <a:lnTo>
                    <a:pt x="573881" y="952500"/>
                  </a:lnTo>
                  <a:lnTo>
                    <a:pt x="516731" y="985838"/>
                  </a:lnTo>
                  <a:lnTo>
                    <a:pt x="457200" y="1014413"/>
                  </a:lnTo>
                  <a:lnTo>
                    <a:pt x="419100" y="1016794"/>
                  </a:lnTo>
                  <a:lnTo>
                    <a:pt x="347663" y="1026319"/>
                  </a:lnTo>
                  <a:lnTo>
                    <a:pt x="300038" y="1012031"/>
                  </a:lnTo>
                  <a:lnTo>
                    <a:pt x="250031" y="995363"/>
                  </a:lnTo>
                  <a:lnTo>
                    <a:pt x="190500" y="957263"/>
                  </a:lnTo>
                  <a:lnTo>
                    <a:pt x="145256" y="919163"/>
                  </a:lnTo>
                  <a:lnTo>
                    <a:pt x="95250" y="859631"/>
                  </a:lnTo>
                  <a:lnTo>
                    <a:pt x="57150" y="781050"/>
                  </a:lnTo>
                  <a:lnTo>
                    <a:pt x="28575" y="709613"/>
                  </a:lnTo>
                  <a:lnTo>
                    <a:pt x="9525" y="619125"/>
                  </a:lnTo>
                  <a:lnTo>
                    <a:pt x="0" y="523875"/>
                  </a:lnTo>
                  <a:lnTo>
                    <a:pt x="9525" y="426244"/>
                  </a:lnTo>
                  <a:lnTo>
                    <a:pt x="23813" y="338138"/>
                  </a:lnTo>
                  <a:lnTo>
                    <a:pt x="38100" y="283369"/>
                  </a:lnTo>
                  <a:lnTo>
                    <a:pt x="88106" y="190500"/>
                  </a:lnTo>
                  <a:lnTo>
                    <a:pt x="133350" y="116681"/>
                  </a:lnTo>
                  <a:lnTo>
                    <a:pt x="190500" y="64294"/>
                  </a:lnTo>
                  <a:lnTo>
                    <a:pt x="283369" y="14288"/>
                  </a:lnTo>
                  <a:lnTo>
                    <a:pt x="354806" y="4763"/>
                  </a:lnTo>
                  <a:lnTo>
                    <a:pt x="404813" y="0"/>
                  </a:lnTo>
                  <a:lnTo>
                    <a:pt x="438150" y="9525"/>
                  </a:lnTo>
                  <a:lnTo>
                    <a:pt x="500063" y="38100"/>
                  </a:lnTo>
                  <a:lnTo>
                    <a:pt x="550069" y="61913"/>
                  </a:lnTo>
                  <a:lnTo>
                    <a:pt x="585788" y="97631"/>
                  </a:lnTo>
                  <a:lnTo>
                    <a:pt x="597694" y="119063"/>
                  </a:lnTo>
                  <a:lnTo>
                    <a:pt x="592931" y="142875"/>
                  </a:lnTo>
                  <a:lnTo>
                    <a:pt x="569119" y="159544"/>
                  </a:lnTo>
                  <a:lnTo>
                    <a:pt x="523875" y="138113"/>
                  </a:lnTo>
                  <a:close/>
                </a:path>
              </a:pathLst>
            </a:custGeom>
            <a:solidFill>
              <a:srgbClr val="FF99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V="1">
              <a:off x="1258633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3272869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endCxn id="44" idx="46"/>
            </p:cNvCxnSpPr>
            <p:nvPr/>
          </p:nvCxnSpPr>
          <p:spPr>
            <a:xfrm>
              <a:off x="2729345" y="619192"/>
              <a:ext cx="202460" cy="760782"/>
            </a:xfrm>
            <a:prstGeom prst="straightConnector1">
              <a:avLst/>
            </a:prstGeom>
            <a:ln w="28575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5" name="Picture 4" descr="http://t0.gstatic.com/images?q=tbn:ANd9GcRav3kJBxiSYRsK3vxeoOwoOyArZEI_8hcv4z4onLLwxy-auJh9RQ"/>
            <p:cNvPicPr>
              <a:picLocks noChangeAspect="1" noChangeArrowheads="1"/>
            </p:cNvPicPr>
            <p:nvPr/>
          </p:nvPicPr>
          <p:blipFill>
            <a:blip r:embed="rId2" cstate="print"/>
            <a:srcRect l="6236" r="7685"/>
            <a:stretch>
              <a:fillRect/>
            </a:stretch>
          </p:blipFill>
          <p:spPr bwMode="auto">
            <a:xfrm>
              <a:off x="1790434" y="1489895"/>
              <a:ext cx="447608" cy="468000"/>
            </a:xfrm>
            <a:prstGeom prst="rect">
              <a:avLst/>
            </a:prstGeom>
            <a:noFill/>
          </p:spPr>
        </p:pic>
        <p:cxnSp>
          <p:nvCxnSpPr>
            <p:cNvPr id="37" name="Straight Arrow Connector 36"/>
            <p:cNvCxnSpPr/>
            <p:nvPr/>
          </p:nvCxnSpPr>
          <p:spPr>
            <a:xfrm flipV="1">
              <a:off x="2268949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Freeform 47"/>
            <p:cNvSpPr/>
            <p:nvPr/>
          </p:nvSpPr>
          <p:spPr>
            <a:xfrm>
              <a:off x="2065393" y="1030565"/>
              <a:ext cx="1903401" cy="1400374"/>
            </a:xfrm>
            <a:custGeom>
              <a:avLst/>
              <a:gdLst>
                <a:gd name="connsiteX0" fmla="*/ 38366 w 1903401"/>
                <a:gd name="connsiteY0" fmla="*/ 408176 h 1400374"/>
                <a:gd name="connsiteX1" fmla="*/ 153466 w 1903401"/>
                <a:gd name="connsiteY1" fmla="*/ 286683 h 1400374"/>
                <a:gd name="connsiteX2" fmla="*/ 326115 w 1903401"/>
                <a:gd name="connsiteY2" fmla="*/ 158794 h 1400374"/>
                <a:gd name="connsiteX3" fmla="*/ 517947 w 1903401"/>
                <a:gd name="connsiteY3" fmla="*/ 82062 h 1400374"/>
                <a:gd name="connsiteX4" fmla="*/ 735357 w 1903401"/>
                <a:gd name="connsiteY4" fmla="*/ 11723 h 1400374"/>
                <a:gd name="connsiteX5" fmla="*/ 984738 w 1903401"/>
                <a:gd name="connsiteY5" fmla="*/ 11723 h 1400374"/>
                <a:gd name="connsiteX6" fmla="*/ 1253304 w 1903401"/>
                <a:gd name="connsiteY6" fmla="*/ 50090 h 1400374"/>
                <a:gd name="connsiteX7" fmla="*/ 1477108 w 1903401"/>
                <a:gd name="connsiteY7" fmla="*/ 120428 h 1400374"/>
                <a:gd name="connsiteX8" fmla="*/ 1675334 w 1903401"/>
                <a:gd name="connsiteY8" fmla="*/ 254711 h 1400374"/>
                <a:gd name="connsiteX9" fmla="*/ 1822406 w 1903401"/>
                <a:gd name="connsiteY9" fmla="*/ 408176 h 1400374"/>
                <a:gd name="connsiteX10" fmla="*/ 1899138 w 1903401"/>
                <a:gd name="connsiteY10" fmla="*/ 631980 h 1400374"/>
                <a:gd name="connsiteX11" fmla="*/ 1847983 w 1903401"/>
                <a:gd name="connsiteY11" fmla="*/ 938912 h 1400374"/>
                <a:gd name="connsiteX12" fmla="*/ 1688123 w 1903401"/>
                <a:gd name="connsiteY12" fmla="*/ 1117955 h 1400374"/>
                <a:gd name="connsiteX13" fmla="*/ 1617785 w 1903401"/>
                <a:gd name="connsiteY13" fmla="*/ 1169111 h 1400374"/>
                <a:gd name="connsiteX14" fmla="*/ 1419558 w 1903401"/>
                <a:gd name="connsiteY14" fmla="*/ 1296999 h 1400374"/>
                <a:gd name="connsiteX15" fmla="*/ 1106232 w 1903401"/>
                <a:gd name="connsiteY15" fmla="*/ 1386520 h 1400374"/>
                <a:gd name="connsiteX16" fmla="*/ 831273 w 1903401"/>
                <a:gd name="connsiteY16" fmla="*/ 1380126 h 1400374"/>
                <a:gd name="connsiteX17" fmla="*/ 709779 w 1903401"/>
                <a:gd name="connsiteY17" fmla="*/ 1373732 h 1400374"/>
                <a:gd name="connsiteX18" fmla="*/ 517947 w 1903401"/>
                <a:gd name="connsiteY18" fmla="*/ 1309787 h 1400374"/>
                <a:gd name="connsiteX19" fmla="*/ 422031 w 1903401"/>
                <a:gd name="connsiteY19" fmla="*/ 1284210 h 1400374"/>
                <a:gd name="connsiteX20" fmla="*/ 313326 w 1903401"/>
                <a:gd name="connsiteY20" fmla="*/ 1226660 h 1400374"/>
                <a:gd name="connsiteX21" fmla="*/ 230199 w 1903401"/>
                <a:gd name="connsiteY21" fmla="*/ 1162716 h 1400374"/>
                <a:gd name="connsiteX22" fmla="*/ 102310 w 1903401"/>
                <a:gd name="connsiteY22" fmla="*/ 1060406 h 1400374"/>
                <a:gd name="connsiteX23" fmla="*/ 51155 w 1903401"/>
                <a:gd name="connsiteY23" fmla="*/ 964490 h 1400374"/>
                <a:gd name="connsiteX24" fmla="*/ 0 w 1903401"/>
                <a:gd name="connsiteY24" fmla="*/ 887757 h 1400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903401" h="1400374">
                  <a:moveTo>
                    <a:pt x="38366" y="408176"/>
                  </a:moveTo>
                  <a:cubicBezTo>
                    <a:pt x="71937" y="368211"/>
                    <a:pt x="105508" y="328247"/>
                    <a:pt x="153466" y="286683"/>
                  </a:cubicBezTo>
                  <a:cubicBezTo>
                    <a:pt x="201424" y="245119"/>
                    <a:pt x="265368" y="192898"/>
                    <a:pt x="326115" y="158794"/>
                  </a:cubicBezTo>
                  <a:cubicBezTo>
                    <a:pt x="386862" y="124691"/>
                    <a:pt x="449740" y="106574"/>
                    <a:pt x="517947" y="82062"/>
                  </a:cubicBezTo>
                  <a:cubicBezTo>
                    <a:pt x="586154" y="57550"/>
                    <a:pt x="657559" y="23446"/>
                    <a:pt x="735357" y="11723"/>
                  </a:cubicBezTo>
                  <a:cubicBezTo>
                    <a:pt x="813155" y="0"/>
                    <a:pt x="898414" y="5329"/>
                    <a:pt x="984738" y="11723"/>
                  </a:cubicBezTo>
                  <a:cubicBezTo>
                    <a:pt x="1071062" y="18117"/>
                    <a:pt x="1171242" y="31973"/>
                    <a:pt x="1253304" y="50090"/>
                  </a:cubicBezTo>
                  <a:cubicBezTo>
                    <a:pt x="1335366" y="68208"/>
                    <a:pt x="1406770" y="86325"/>
                    <a:pt x="1477108" y="120428"/>
                  </a:cubicBezTo>
                  <a:cubicBezTo>
                    <a:pt x="1547446" y="154531"/>
                    <a:pt x="1617784" y="206753"/>
                    <a:pt x="1675334" y="254711"/>
                  </a:cubicBezTo>
                  <a:cubicBezTo>
                    <a:pt x="1732884" y="302669"/>
                    <a:pt x="1785105" y="345298"/>
                    <a:pt x="1822406" y="408176"/>
                  </a:cubicBezTo>
                  <a:cubicBezTo>
                    <a:pt x="1859707" y="471054"/>
                    <a:pt x="1894875" y="543524"/>
                    <a:pt x="1899138" y="631980"/>
                  </a:cubicBezTo>
                  <a:cubicBezTo>
                    <a:pt x="1903401" y="720436"/>
                    <a:pt x="1883152" y="857916"/>
                    <a:pt x="1847983" y="938912"/>
                  </a:cubicBezTo>
                  <a:cubicBezTo>
                    <a:pt x="1812814" y="1019908"/>
                    <a:pt x="1726489" y="1079589"/>
                    <a:pt x="1688123" y="1117955"/>
                  </a:cubicBezTo>
                  <a:cubicBezTo>
                    <a:pt x="1649757" y="1156322"/>
                    <a:pt x="1662546" y="1139270"/>
                    <a:pt x="1617785" y="1169111"/>
                  </a:cubicBezTo>
                  <a:cubicBezTo>
                    <a:pt x="1573024" y="1198952"/>
                    <a:pt x="1504817" y="1260764"/>
                    <a:pt x="1419558" y="1296999"/>
                  </a:cubicBezTo>
                  <a:cubicBezTo>
                    <a:pt x="1334299" y="1333234"/>
                    <a:pt x="1204279" y="1372666"/>
                    <a:pt x="1106232" y="1386520"/>
                  </a:cubicBezTo>
                  <a:cubicBezTo>
                    <a:pt x="1008185" y="1400374"/>
                    <a:pt x="897348" y="1382257"/>
                    <a:pt x="831273" y="1380126"/>
                  </a:cubicBezTo>
                  <a:cubicBezTo>
                    <a:pt x="765198" y="1377995"/>
                    <a:pt x="762000" y="1385455"/>
                    <a:pt x="709779" y="1373732"/>
                  </a:cubicBezTo>
                  <a:cubicBezTo>
                    <a:pt x="657558" y="1362009"/>
                    <a:pt x="565905" y="1324707"/>
                    <a:pt x="517947" y="1309787"/>
                  </a:cubicBezTo>
                  <a:cubicBezTo>
                    <a:pt x="469989" y="1294867"/>
                    <a:pt x="456134" y="1298064"/>
                    <a:pt x="422031" y="1284210"/>
                  </a:cubicBezTo>
                  <a:cubicBezTo>
                    <a:pt x="387928" y="1270356"/>
                    <a:pt x="345298" y="1246909"/>
                    <a:pt x="313326" y="1226660"/>
                  </a:cubicBezTo>
                  <a:cubicBezTo>
                    <a:pt x="281354" y="1206411"/>
                    <a:pt x="265368" y="1190425"/>
                    <a:pt x="230199" y="1162716"/>
                  </a:cubicBezTo>
                  <a:cubicBezTo>
                    <a:pt x="195030" y="1135007"/>
                    <a:pt x="132151" y="1093444"/>
                    <a:pt x="102310" y="1060406"/>
                  </a:cubicBezTo>
                  <a:cubicBezTo>
                    <a:pt x="72469" y="1027368"/>
                    <a:pt x="68207" y="993265"/>
                    <a:pt x="51155" y="964490"/>
                  </a:cubicBezTo>
                  <a:cubicBezTo>
                    <a:pt x="34103" y="935715"/>
                    <a:pt x="17051" y="911736"/>
                    <a:pt x="0" y="887757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020632" y="694859"/>
              <a:ext cx="1243712" cy="2013172"/>
            </a:xfrm>
            <a:custGeom>
              <a:avLst/>
              <a:gdLst>
                <a:gd name="connsiteX0" fmla="*/ 6395 w 1243712"/>
                <a:gd name="connsiteY0" fmla="*/ 743882 h 2013172"/>
                <a:gd name="connsiteX1" fmla="*/ 102311 w 1243712"/>
                <a:gd name="connsiteY1" fmla="*/ 462528 h 2013172"/>
                <a:gd name="connsiteX2" fmla="*/ 217410 w 1243712"/>
                <a:gd name="connsiteY2" fmla="*/ 264302 h 2013172"/>
                <a:gd name="connsiteX3" fmla="*/ 364481 w 1243712"/>
                <a:gd name="connsiteY3" fmla="*/ 117231 h 2013172"/>
                <a:gd name="connsiteX4" fmla="*/ 562708 w 1243712"/>
                <a:gd name="connsiteY4" fmla="*/ 14920 h 2013172"/>
                <a:gd name="connsiteX5" fmla="*/ 716174 w 1243712"/>
                <a:gd name="connsiteY5" fmla="*/ 27709 h 2013172"/>
                <a:gd name="connsiteX6" fmla="*/ 927189 w 1243712"/>
                <a:gd name="connsiteY6" fmla="*/ 142808 h 2013172"/>
                <a:gd name="connsiteX7" fmla="*/ 1029499 w 1243712"/>
                <a:gd name="connsiteY7" fmla="*/ 245119 h 2013172"/>
                <a:gd name="connsiteX8" fmla="*/ 1125416 w 1243712"/>
                <a:gd name="connsiteY8" fmla="*/ 385796 h 2013172"/>
                <a:gd name="connsiteX9" fmla="*/ 1195754 w 1243712"/>
                <a:gd name="connsiteY9" fmla="*/ 545656 h 2013172"/>
                <a:gd name="connsiteX10" fmla="*/ 1221332 w 1243712"/>
                <a:gd name="connsiteY10" fmla="*/ 699121 h 2013172"/>
                <a:gd name="connsiteX11" fmla="*/ 1234120 w 1243712"/>
                <a:gd name="connsiteY11" fmla="*/ 1312984 h 2013172"/>
                <a:gd name="connsiteX12" fmla="*/ 1163782 w 1243712"/>
                <a:gd name="connsiteY12" fmla="*/ 1543183 h 2013172"/>
                <a:gd name="connsiteX13" fmla="*/ 1010316 w 1243712"/>
                <a:gd name="connsiteY13" fmla="*/ 1798959 h 2013172"/>
                <a:gd name="connsiteX14" fmla="*/ 882428 w 1243712"/>
                <a:gd name="connsiteY14" fmla="*/ 1920453 h 2013172"/>
                <a:gd name="connsiteX15" fmla="*/ 760934 w 1243712"/>
                <a:gd name="connsiteY15" fmla="*/ 1997186 h 2013172"/>
                <a:gd name="connsiteX16" fmla="*/ 581891 w 1243712"/>
                <a:gd name="connsiteY16" fmla="*/ 2003580 h 2013172"/>
                <a:gd name="connsiteX17" fmla="*/ 428425 w 1243712"/>
                <a:gd name="connsiteY17" fmla="*/ 1939636 h 2013172"/>
                <a:gd name="connsiteX18" fmla="*/ 287748 w 1243712"/>
                <a:gd name="connsiteY18" fmla="*/ 1818142 h 2013172"/>
                <a:gd name="connsiteX19" fmla="*/ 211016 w 1243712"/>
                <a:gd name="connsiteY19" fmla="*/ 1728621 h 2013172"/>
                <a:gd name="connsiteX20" fmla="*/ 147071 w 1243712"/>
                <a:gd name="connsiteY20" fmla="*/ 1619916 h 2013172"/>
                <a:gd name="connsiteX21" fmla="*/ 115099 w 1243712"/>
                <a:gd name="connsiteY21" fmla="*/ 1536789 h 2013172"/>
                <a:gd name="connsiteX22" fmla="*/ 0 w 1243712"/>
                <a:gd name="connsiteY22" fmla="*/ 1268224 h 2013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43712" h="2013172">
                  <a:moveTo>
                    <a:pt x="6395" y="743882"/>
                  </a:moveTo>
                  <a:cubicBezTo>
                    <a:pt x="36768" y="643170"/>
                    <a:pt x="67142" y="542458"/>
                    <a:pt x="102311" y="462528"/>
                  </a:cubicBezTo>
                  <a:cubicBezTo>
                    <a:pt x="137480" y="382598"/>
                    <a:pt x="173715" y="321851"/>
                    <a:pt x="217410" y="264302"/>
                  </a:cubicBezTo>
                  <a:cubicBezTo>
                    <a:pt x="261105" y="206753"/>
                    <a:pt x="306931" y="158795"/>
                    <a:pt x="364481" y="117231"/>
                  </a:cubicBezTo>
                  <a:cubicBezTo>
                    <a:pt x="422031" y="75667"/>
                    <a:pt x="504093" y="29840"/>
                    <a:pt x="562708" y="14920"/>
                  </a:cubicBezTo>
                  <a:cubicBezTo>
                    <a:pt x="621323" y="0"/>
                    <a:pt x="655427" y="6394"/>
                    <a:pt x="716174" y="27709"/>
                  </a:cubicBezTo>
                  <a:cubicBezTo>
                    <a:pt x="776921" y="49024"/>
                    <a:pt x="874968" y="106573"/>
                    <a:pt x="927189" y="142808"/>
                  </a:cubicBezTo>
                  <a:cubicBezTo>
                    <a:pt x="979410" y="179043"/>
                    <a:pt x="996461" y="204621"/>
                    <a:pt x="1029499" y="245119"/>
                  </a:cubicBezTo>
                  <a:cubicBezTo>
                    <a:pt x="1062537" y="285617"/>
                    <a:pt x="1097707" y="335707"/>
                    <a:pt x="1125416" y="385796"/>
                  </a:cubicBezTo>
                  <a:cubicBezTo>
                    <a:pt x="1153125" y="435885"/>
                    <a:pt x="1179768" y="493435"/>
                    <a:pt x="1195754" y="545656"/>
                  </a:cubicBezTo>
                  <a:cubicBezTo>
                    <a:pt x="1211740" y="597877"/>
                    <a:pt x="1214938" y="571233"/>
                    <a:pt x="1221332" y="699121"/>
                  </a:cubicBezTo>
                  <a:cubicBezTo>
                    <a:pt x="1227726" y="827009"/>
                    <a:pt x="1243712" y="1172307"/>
                    <a:pt x="1234120" y="1312984"/>
                  </a:cubicBezTo>
                  <a:cubicBezTo>
                    <a:pt x="1224528" y="1453661"/>
                    <a:pt x="1201083" y="1462187"/>
                    <a:pt x="1163782" y="1543183"/>
                  </a:cubicBezTo>
                  <a:cubicBezTo>
                    <a:pt x="1126481" y="1624179"/>
                    <a:pt x="1057208" y="1736081"/>
                    <a:pt x="1010316" y="1798959"/>
                  </a:cubicBezTo>
                  <a:cubicBezTo>
                    <a:pt x="963424" y="1861837"/>
                    <a:pt x="923992" y="1887415"/>
                    <a:pt x="882428" y="1920453"/>
                  </a:cubicBezTo>
                  <a:cubicBezTo>
                    <a:pt x="840864" y="1953491"/>
                    <a:pt x="811023" y="1983332"/>
                    <a:pt x="760934" y="1997186"/>
                  </a:cubicBezTo>
                  <a:cubicBezTo>
                    <a:pt x="710845" y="2011040"/>
                    <a:pt x="637309" y="2013172"/>
                    <a:pt x="581891" y="2003580"/>
                  </a:cubicBezTo>
                  <a:cubicBezTo>
                    <a:pt x="526473" y="1993988"/>
                    <a:pt x="477449" y="1970542"/>
                    <a:pt x="428425" y="1939636"/>
                  </a:cubicBezTo>
                  <a:cubicBezTo>
                    <a:pt x="379401" y="1908730"/>
                    <a:pt x="323983" y="1853311"/>
                    <a:pt x="287748" y="1818142"/>
                  </a:cubicBezTo>
                  <a:cubicBezTo>
                    <a:pt x="251513" y="1782973"/>
                    <a:pt x="234462" y="1761659"/>
                    <a:pt x="211016" y="1728621"/>
                  </a:cubicBezTo>
                  <a:cubicBezTo>
                    <a:pt x="187570" y="1695583"/>
                    <a:pt x="163057" y="1651888"/>
                    <a:pt x="147071" y="1619916"/>
                  </a:cubicBezTo>
                  <a:cubicBezTo>
                    <a:pt x="131085" y="1587944"/>
                    <a:pt x="139611" y="1595404"/>
                    <a:pt x="115099" y="1536789"/>
                  </a:cubicBezTo>
                  <a:cubicBezTo>
                    <a:pt x="90587" y="1478174"/>
                    <a:pt x="45293" y="1373199"/>
                    <a:pt x="0" y="1268224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2203142" y="1342825"/>
              <a:ext cx="1119188" cy="780118"/>
            </a:xfrm>
            <a:custGeom>
              <a:avLst/>
              <a:gdLst>
                <a:gd name="connsiteX0" fmla="*/ 23813 w 1119188"/>
                <a:gd name="connsiteY0" fmla="*/ 130969 h 1050132"/>
                <a:gd name="connsiteX1" fmla="*/ 50006 w 1119188"/>
                <a:gd name="connsiteY1" fmla="*/ 180975 h 1050132"/>
                <a:gd name="connsiteX2" fmla="*/ 88106 w 1119188"/>
                <a:gd name="connsiteY2" fmla="*/ 171450 h 1050132"/>
                <a:gd name="connsiteX3" fmla="*/ 145256 w 1119188"/>
                <a:gd name="connsiteY3" fmla="*/ 142875 h 1050132"/>
                <a:gd name="connsiteX4" fmla="*/ 211931 w 1119188"/>
                <a:gd name="connsiteY4" fmla="*/ 121444 h 1050132"/>
                <a:gd name="connsiteX5" fmla="*/ 326231 w 1119188"/>
                <a:gd name="connsiteY5" fmla="*/ 102394 h 1050132"/>
                <a:gd name="connsiteX6" fmla="*/ 461963 w 1119188"/>
                <a:gd name="connsiteY6" fmla="*/ 102394 h 1050132"/>
                <a:gd name="connsiteX7" fmla="*/ 592931 w 1119188"/>
                <a:gd name="connsiteY7" fmla="*/ 135732 h 1050132"/>
                <a:gd name="connsiteX8" fmla="*/ 757238 w 1119188"/>
                <a:gd name="connsiteY8" fmla="*/ 238125 h 1050132"/>
                <a:gd name="connsiteX9" fmla="*/ 838200 w 1119188"/>
                <a:gd name="connsiteY9" fmla="*/ 354807 h 1050132"/>
                <a:gd name="connsiteX10" fmla="*/ 876300 w 1119188"/>
                <a:gd name="connsiteY10" fmla="*/ 521494 h 1050132"/>
                <a:gd name="connsiteX11" fmla="*/ 831056 w 1119188"/>
                <a:gd name="connsiteY11" fmla="*/ 723900 h 1050132"/>
                <a:gd name="connsiteX12" fmla="*/ 700088 w 1119188"/>
                <a:gd name="connsiteY12" fmla="*/ 871538 h 1050132"/>
                <a:gd name="connsiteX13" fmla="*/ 578644 w 1119188"/>
                <a:gd name="connsiteY13" fmla="*/ 931069 h 1050132"/>
                <a:gd name="connsiteX14" fmla="*/ 435769 w 1119188"/>
                <a:gd name="connsiteY14" fmla="*/ 957263 h 1050132"/>
                <a:gd name="connsiteX15" fmla="*/ 335756 w 1119188"/>
                <a:gd name="connsiteY15" fmla="*/ 954882 h 1050132"/>
                <a:gd name="connsiteX16" fmla="*/ 278606 w 1119188"/>
                <a:gd name="connsiteY16" fmla="*/ 952500 h 1050132"/>
                <a:gd name="connsiteX17" fmla="*/ 211931 w 1119188"/>
                <a:gd name="connsiteY17" fmla="*/ 933450 h 1050132"/>
                <a:gd name="connsiteX18" fmla="*/ 159544 w 1119188"/>
                <a:gd name="connsiteY18" fmla="*/ 916782 h 1050132"/>
                <a:gd name="connsiteX19" fmla="*/ 126206 w 1119188"/>
                <a:gd name="connsiteY19" fmla="*/ 900113 h 1050132"/>
                <a:gd name="connsiteX20" fmla="*/ 80963 w 1119188"/>
                <a:gd name="connsiteY20" fmla="*/ 881063 h 1050132"/>
                <a:gd name="connsiteX21" fmla="*/ 54769 w 1119188"/>
                <a:gd name="connsiteY21" fmla="*/ 862013 h 1050132"/>
                <a:gd name="connsiteX22" fmla="*/ 33338 w 1119188"/>
                <a:gd name="connsiteY22" fmla="*/ 862013 h 1050132"/>
                <a:gd name="connsiteX23" fmla="*/ 19050 w 1119188"/>
                <a:gd name="connsiteY23" fmla="*/ 881063 h 1050132"/>
                <a:gd name="connsiteX24" fmla="*/ 4763 w 1119188"/>
                <a:gd name="connsiteY24" fmla="*/ 895350 h 1050132"/>
                <a:gd name="connsiteX25" fmla="*/ 0 w 1119188"/>
                <a:gd name="connsiteY25" fmla="*/ 916782 h 1050132"/>
                <a:gd name="connsiteX26" fmla="*/ 23813 w 1119188"/>
                <a:gd name="connsiteY26" fmla="*/ 945357 h 1050132"/>
                <a:gd name="connsiteX27" fmla="*/ 95250 w 1119188"/>
                <a:gd name="connsiteY27" fmla="*/ 978694 h 1050132"/>
                <a:gd name="connsiteX28" fmla="*/ 178594 w 1119188"/>
                <a:gd name="connsiteY28" fmla="*/ 1007269 h 1050132"/>
                <a:gd name="connsiteX29" fmla="*/ 307181 w 1119188"/>
                <a:gd name="connsiteY29" fmla="*/ 1045369 h 1050132"/>
                <a:gd name="connsiteX30" fmla="*/ 485775 w 1119188"/>
                <a:gd name="connsiteY30" fmla="*/ 1050132 h 1050132"/>
                <a:gd name="connsiteX31" fmla="*/ 626269 w 1119188"/>
                <a:gd name="connsiteY31" fmla="*/ 1033463 h 1050132"/>
                <a:gd name="connsiteX32" fmla="*/ 745331 w 1119188"/>
                <a:gd name="connsiteY32" fmla="*/ 997744 h 1050132"/>
                <a:gd name="connsiteX33" fmla="*/ 833438 w 1119188"/>
                <a:gd name="connsiteY33" fmla="*/ 957263 h 1050132"/>
                <a:gd name="connsiteX34" fmla="*/ 964406 w 1119188"/>
                <a:gd name="connsiteY34" fmla="*/ 854869 h 1050132"/>
                <a:gd name="connsiteX35" fmla="*/ 1031081 w 1119188"/>
                <a:gd name="connsiteY35" fmla="*/ 781050 h 1050132"/>
                <a:gd name="connsiteX36" fmla="*/ 1102519 w 1119188"/>
                <a:gd name="connsiteY36" fmla="*/ 642938 h 1050132"/>
                <a:gd name="connsiteX37" fmla="*/ 1119188 w 1119188"/>
                <a:gd name="connsiteY37" fmla="*/ 566738 h 1050132"/>
                <a:gd name="connsiteX38" fmla="*/ 1114425 w 1119188"/>
                <a:gd name="connsiteY38" fmla="*/ 526257 h 1050132"/>
                <a:gd name="connsiteX39" fmla="*/ 1107281 w 1119188"/>
                <a:gd name="connsiteY39" fmla="*/ 433388 h 1050132"/>
                <a:gd name="connsiteX40" fmla="*/ 1081088 w 1119188"/>
                <a:gd name="connsiteY40" fmla="*/ 369094 h 1050132"/>
                <a:gd name="connsiteX41" fmla="*/ 1062038 w 1119188"/>
                <a:gd name="connsiteY41" fmla="*/ 316707 h 1050132"/>
                <a:gd name="connsiteX42" fmla="*/ 1014413 w 1119188"/>
                <a:gd name="connsiteY42" fmla="*/ 252413 h 1050132"/>
                <a:gd name="connsiteX43" fmla="*/ 945356 w 1119188"/>
                <a:gd name="connsiteY43" fmla="*/ 185738 h 1050132"/>
                <a:gd name="connsiteX44" fmla="*/ 862013 w 1119188"/>
                <a:gd name="connsiteY44" fmla="*/ 123825 h 1050132"/>
                <a:gd name="connsiteX45" fmla="*/ 804863 w 1119188"/>
                <a:gd name="connsiteY45" fmla="*/ 92869 h 1050132"/>
                <a:gd name="connsiteX46" fmla="*/ 728663 w 1119188"/>
                <a:gd name="connsiteY46" fmla="*/ 50007 h 1050132"/>
                <a:gd name="connsiteX47" fmla="*/ 602456 w 1119188"/>
                <a:gd name="connsiteY47" fmla="*/ 21432 h 1050132"/>
                <a:gd name="connsiteX48" fmla="*/ 516731 w 1119188"/>
                <a:gd name="connsiteY48" fmla="*/ 11907 h 1050132"/>
                <a:gd name="connsiteX49" fmla="*/ 404813 w 1119188"/>
                <a:gd name="connsiteY49" fmla="*/ 0 h 1050132"/>
                <a:gd name="connsiteX50" fmla="*/ 366713 w 1119188"/>
                <a:gd name="connsiteY50" fmla="*/ 0 h 1050132"/>
                <a:gd name="connsiteX51" fmla="*/ 278606 w 1119188"/>
                <a:gd name="connsiteY51" fmla="*/ 19050 h 1050132"/>
                <a:gd name="connsiteX52" fmla="*/ 235744 w 1119188"/>
                <a:gd name="connsiteY52" fmla="*/ 26194 h 1050132"/>
                <a:gd name="connsiteX53" fmla="*/ 157163 w 1119188"/>
                <a:gd name="connsiteY53" fmla="*/ 47625 h 1050132"/>
                <a:gd name="connsiteX54" fmla="*/ 100013 w 1119188"/>
                <a:gd name="connsiteY54" fmla="*/ 71438 h 1050132"/>
                <a:gd name="connsiteX55" fmla="*/ 64294 w 1119188"/>
                <a:gd name="connsiteY55" fmla="*/ 85725 h 1050132"/>
                <a:gd name="connsiteX56" fmla="*/ 23813 w 1119188"/>
                <a:gd name="connsiteY56" fmla="*/ 130969 h 10501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119188" h="1050132">
                  <a:moveTo>
                    <a:pt x="23813" y="130969"/>
                  </a:moveTo>
                  <a:lnTo>
                    <a:pt x="50006" y="180975"/>
                  </a:lnTo>
                  <a:lnTo>
                    <a:pt x="88106" y="171450"/>
                  </a:lnTo>
                  <a:lnTo>
                    <a:pt x="145256" y="142875"/>
                  </a:lnTo>
                  <a:lnTo>
                    <a:pt x="211931" y="121444"/>
                  </a:lnTo>
                  <a:lnTo>
                    <a:pt x="326231" y="102394"/>
                  </a:lnTo>
                  <a:lnTo>
                    <a:pt x="461963" y="102394"/>
                  </a:lnTo>
                  <a:lnTo>
                    <a:pt x="592931" y="135732"/>
                  </a:lnTo>
                  <a:lnTo>
                    <a:pt x="757238" y="238125"/>
                  </a:lnTo>
                  <a:lnTo>
                    <a:pt x="838200" y="354807"/>
                  </a:lnTo>
                  <a:lnTo>
                    <a:pt x="876300" y="521494"/>
                  </a:lnTo>
                  <a:lnTo>
                    <a:pt x="831056" y="723900"/>
                  </a:lnTo>
                  <a:lnTo>
                    <a:pt x="700088" y="871538"/>
                  </a:lnTo>
                  <a:lnTo>
                    <a:pt x="578644" y="931069"/>
                  </a:lnTo>
                  <a:lnTo>
                    <a:pt x="435769" y="957263"/>
                  </a:lnTo>
                  <a:lnTo>
                    <a:pt x="335756" y="954882"/>
                  </a:lnTo>
                  <a:lnTo>
                    <a:pt x="278606" y="952500"/>
                  </a:lnTo>
                  <a:lnTo>
                    <a:pt x="211931" y="933450"/>
                  </a:lnTo>
                  <a:lnTo>
                    <a:pt x="159544" y="916782"/>
                  </a:lnTo>
                  <a:lnTo>
                    <a:pt x="126206" y="900113"/>
                  </a:lnTo>
                  <a:lnTo>
                    <a:pt x="80963" y="881063"/>
                  </a:lnTo>
                  <a:lnTo>
                    <a:pt x="54769" y="862013"/>
                  </a:lnTo>
                  <a:lnTo>
                    <a:pt x="33338" y="862013"/>
                  </a:lnTo>
                  <a:lnTo>
                    <a:pt x="19050" y="881063"/>
                  </a:lnTo>
                  <a:lnTo>
                    <a:pt x="4763" y="895350"/>
                  </a:lnTo>
                  <a:lnTo>
                    <a:pt x="0" y="916782"/>
                  </a:lnTo>
                  <a:lnTo>
                    <a:pt x="23813" y="945357"/>
                  </a:lnTo>
                  <a:lnTo>
                    <a:pt x="95250" y="978694"/>
                  </a:lnTo>
                  <a:lnTo>
                    <a:pt x="178594" y="1007269"/>
                  </a:lnTo>
                  <a:lnTo>
                    <a:pt x="307181" y="1045369"/>
                  </a:lnTo>
                  <a:lnTo>
                    <a:pt x="485775" y="1050132"/>
                  </a:lnTo>
                  <a:lnTo>
                    <a:pt x="626269" y="1033463"/>
                  </a:lnTo>
                  <a:lnTo>
                    <a:pt x="745331" y="997744"/>
                  </a:lnTo>
                  <a:lnTo>
                    <a:pt x="833438" y="957263"/>
                  </a:lnTo>
                  <a:lnTo>
                    <a:pt x="964406" y="854869"/>
                  </a:lnTo>
                  <a:lnTo>
                    <a:pt x="1031081" y="781050"/>
                  </a:lnTo>
                  <a:lnTo>
                    <a:pt x="1102519" y="642938"/>
                  </a:lnTo>
                  <a:lnTo>
                    <a:pt x="1119188" y="566738"/>
                  </a:lnTo>
                  <a:lnTo>
                    <a:pt x="1114425" y="526257"/>
                  </a:lnTo>
                  <a:lnTo>
                    <a:pt x="1107281" y="433388"/>
                  </a:lnTo>
                  <a:lnTo>
                    <a:pt x="1081088" y="369094"/>
                  </a:lnTo>
                  <a:lnTo>
                    <a:pt x="1062038" y="316707"/>
                  </a:lnTo>
                  <a:lnTo>
                    <a:pt x="1014413" y="252413"/>
                  </a:lnTo>
                  <a:lnTo>
                    <a:pt x="945356" y="185738"/>
                  </a:lnTo>
                  <a:lnTo>
                    <a:pt x="862013" y="123825"/>
                  </a:lnTo>
                  <a:lnTo>
                    <a:pt x="804863" y="92869"/>
                  </a:lnTo>
                  <a:lnTo>
                    <a:pt x="728663" y="50007"/>
                  </a:lnTo>
                  <a:lnTo>
                    <a:pt x="602456" y="21432"/>
                  </a:lnTo>
                  <a:lnTo>
                    <a:pt x="516731" y="11907"/>
                  </a:lnTo>
                  <a:lnTo>
                    <a:pt x="404813" y="0"/>
                  </a:lnTo>
                  <a:lnTo>
                    <a:pt x="366713" y="0"/>
                  </a:lnTo>
                  <a:lnTo>
                    <a:pt x="278606" y="19050"/>
                  </a:lnTo>
                  <a:lnTo>
                    <a:pt x="235744" y="26194"/>
                  </a:lnTo>
                  <a:lnTo>
                    <a:pt x="157163" y="47625"/>
                  </a:lnTo>
                  <a:lnTo>
                    <a:pt x="100013" y="71438"/>
                  </a:lnTo>
                  <a:lnTo>
                    <a:pt x="64294" y="85725"/>
                  </a:lnTo>
                  <a:lnTo>
                    <a:pt x="23813" y="130969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9933">
                    <a:shade val="30000"/>
                    <a:satMod val="115000"/>
                    <a:alpha val="64000"/>
                  </a:srgbClr>
                </a:gs>
                <a:gs pos="50000">
                  <a:srgbClr val="FF9933">
                    <a:shade val="67500"/>
                    <a:satMod val="115000"/>
                  </a:srgbClr>
                </a:gs>
                <a:gs pos="100000">
                  <a:srgbClr val="FF9933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005013" y="685006"/>
              <a:ext cx="705643" cy="738982"/>
            </a:xfrm>
            <a:custGeom>
              <a:avLst/>
              <a:gdLst>
                <a:gd name="connsiteX0" fmla="*/ 0 w 705643"/>
                <a:gd name="connsiteY0" fmla="*/ 738982 h 738982"/>
                <a:gd name="connsiteX1" fmla="*/ 85725 w 705643"/>
                <a:gd name="connsiteY1" fmla="*/ 462757 h 738982"/>
                <a:gd name="connsiteX2" fmla="*/ 152400 w 705643"/>
                <a:gd name="connsiteY2" fmla="*/ 238919 h 738982"/>
                <a:gd name="connsiteX3" fmla="*/ 285750 w 705643"/>
                <a:gd name="connsiteY3" fmla="*/ 38894 h 738982"/>
                <a:gd name="connsiteX4" fmla="*/ 390525 w 705643"/>
                <a:gd name="connsiteY4" fmla="*/ 5557 h 738982"/>
                <a:gd name="connsiteX5" fmla="*/ 514350 w 705643"/>
                <a:gd name="connsiteY5" fmla="*/ 48419 h 738982"/>
                <a:gd name="connsiteX6" fmla="*/ 609600 w 705643"/>
                <a:gd name="connsiteY6" fmla="*/ 205582 h 738982"/>
                <a:gd name="connsiteX7" fmla="*/ 690562 w 705643"/>
                <a:gd name="connsiteY7" fmla="*/ 415132 h 738982"/>
                <a:gd name="connsiteX8" fmla="*/ 700087 w 705643"/>
                <a:gd name="connsiteY8" fmla="*/ 477044 h 738982"/>
                <a:gd name="connsiteX9" fmla="*/ 700087 w 705643"/>
                <a:gd name="connsiteY9" fmla="*/ 477044 h 738982"/>
                <a:gd name="connsiteX10" fmla="*/ 700087 w 705643"/>
                <a:gd name="connsiteY10" fmla="*/ 477044 h 7389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05643" h="738982">
                  <a:moveTo>
                    <a:pt x="0" y="738982"/>
                  </a:moveTo>
                  <a:cubicBezTo>
                    <a:pt x="30162" y="642541"/>
                    <a:pt x="60325" y="546101"/>
                    <a:pt x="85725" y="462757"/>
                  </a:cubicBezTo>
                  <a:cubicBezTo>
                    <a:pt x="111125" y="379413"/>
                    <a:pt x="119063" y="309563"/>
                    <a:pt x="152400" y="238919"/>
                  </a:cubicBezTo>
                  <a:cubicBezTo>
                    <a:pt x="185738" y="168275"/>
                    <a:pt x="246063" y="77788"/>
                    <a:pt x="285750" y="38894"/>
                  </a:cubicBezTo>
                  <a:cubicBezTo>
                    <a:pt x="325437" y="0"/>
                    <a:pt x="352425" y="3969"/>
                    <a:pt x="390525" y="5557"/>
                  </a:cubicBezTo>
                  <a:cubicBezTo>
                    <a:pt x="428625" y="7145"/>
                    <a:pt x="477838" y="15082"/>
                    <a:pt x="514350" y="48419"/>
                  </a:cubicBezTo>
                  <a:cubicBezTo>
                    <a:pt x="550863" y="81757"/>
                    <a:pt x="580231" y="144463"/>
                    <a:pt x="609600" y="205582"/>
                  </a:cubicBezTo>
                  <a:cubicBezTo>
                    <a:pt x="638969" y="266701"/>
                    <a:pt x="675481" y="369888"/>
                    <a:pt x="690562" y="415132"/>
                  </a:cubicBezTo>
                  <a:cubicBezTo>
                    <a:pt x="705643" y="460376"/>
                    <a:pt x="700087" y="477044"/>
                    <a:pt x="700087" y="477044"/>
                  </a:cubicBezTo>
                  <a:lnTo>
                    <a:pt x="700087" y="477044"/>
                  </a:lnTo>
                  <a:lnTo>
                    <a:pt x="700087" y="477044"/>
                  </a:ln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2728913" y="1290638"/>
              <a:ext cx="38894" cy="819150"/>
            </a:xfrm>
            <a:custGeom>
              <a:avLst/>
              <a:gdLst>
                <a:gd name="connsiteX0" fmla="*/ 0 w 38894"/>
                <a:gd name="connsiteY0" fmla="*/ 0 h 819150"/>
                <a:gd name="connsiteX1" fmla="*/ 33337 w 38894"/>
                <a:gd name="connsiteY1" fmla="*/ 128587 h 819150"/>
                <a:gd name="connsiteX2" fmla="*/ 33337 w 38894"/>
                <a:gd name="connsiteY2" fmla="*/ 276225 h 819150"/>
                <a:gd name="connsiteX3" fmla="*/ 38100 w 38894"/>
                <a:gd name="connsiteY3" fmla="*/ 347662 h 819150"/>
                <a:gd name="connsiteX4" fmla="*/ 38100 w 38894"/>
                <a:gd name="connsiteY4" fmla="*/ 552450 h 819150"/>
                <a:gd name="connsiteX5" fmla="*/ 33337 w 38894"/>
                <a:gd name="connsiteY5" fmla="*/ 642937 h 819150"/>
                <a:gd name="connsiteX6" fmla="*/ 23812 w 38894"/>
                <a:gd name="connsiteY6" fmla="*/ 685800 h 819150"/>
                <a:gd name="connsiteX7" fmla="*/ 19050 w 38894"/>
                <a:gd name="connsiteY7" fmla="*/ 733425 h 819150"/>
                <a:gd name="connsiteX8" fmla="*/ 9525 w 38894"/>
                <a:gd name="connsiteY8" fmla="*/ 819150 h 819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894" h="819150">
                  <a:moveTo>
                    <a:pt x="0" y="0"/>
                  </a:moveTo>
                  <a:cubicBezTo>
                    <a:pt x="13890" y="41275"/>
                    <a:pt x="27781" y="82550"/>
                    <a:pt x="33337" y="128587"/>
                  </a:cubicBezTo>
                  <a:cubicBezTo>
                    <a:pt x="38893" y="174625"/>
                    <a:pt x="32543" y="239713"/>
                    <a:pt x="33337" y="276225"/>
                  </a:cubicBezTo>
                  <a:cubicBezTo>
                    <a:pt x="34131" y="312738"/>
                    <a:pt x="37306" y="301625"/>
                    <a:pt x="38100" y="347662"/>
                  </a:cubicBezTo>
                  <a:cubicBezTo>
                    <a:pt x="38894" y="393699"/>
                    <a:pt x="38894" y="503238"/>
                    <a:pt x="38100" y="552450"/>
                  </a:cubicBezTo>
                  <a:cubicBezTo>
                    <a:pt x="37306" y="601662"/>
                    <a:pt x="35718" y="620712"/>
                    <a:pt x="33337" y="642937"/>
                  </a:cubicBezTo>
                  <a:cubicBezTo>
                    <a:pt x="30956" y="665162"/>
                    <a:pt x="26193" y="670719"/>
                    <a:pt x="23812" y="685800"/>
                  </a:cubicBezTo>
                  <a:cubicBezTo>
                    <a:pt x="21431" y="700881"/>
                    <a:pt x="21431" y="711200"/>
                    <a:pt x="19050" y="733425"/>
                  </a:cubicBezTo>
                  <a:cubicBezTo>
                    <a:pt x="16669" y="755650"/>
                    <a:pt x="13097" y="787400"/>
                    <a:pt x="9525" y="819150"/>
                  </a:cubicBezTo>
                </a:path>
              </a:pathLst>
            </a:custGeom>
            <a:ln w="12700">
              <a:solidFill>
                <a:srgbClr val="0000C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2019300" y="1985963"/>
              <a:ext cx="681038" cy="757237"/>
            </a:xfrm>
            <a:custGeom>
              <a:avLst/>
              <a:gdLst>
                <a:gd name="connsiteX0" fmla="*/ 681038 w 681038"/>
                <a:gd name="connsiteY0" fmla="*/ 257175 h 757237"/>
                <a:gd name="connsiteX1" fmla="*/ 661988 w 681038"/>
                <a:gd name="connsiteY1" fmla="*/ 352425 h 757237"/>
                <a:gd name="connsiteX2" fmla="*/ 628650 w 681038"/>
                <a:gd name="connsiteY2" fmla="*/ 461962 h 757237"/>
                <a:gd name="connsiteX3" fmla="*/ 590550 w 681038"/>
                <a:gd name="connsiteY3" fmla="*/ 547687 h 757237"/>
                <a:gd name="connsiteX4" fmla="*/ 533400 w 681038"/>
                <a:gd name="connsiteY4" fmla="*/ 638175 h 757237"/>
                <a:gd name="connsiteX5" fmla="*/ 481013 w 681038"/>
                <a:gd name="connsiteY5" fmla="*/ 700087 h 757237"/>
                <a:gd name="connsiteX6" fmla="*/ 414338 w 681038"/>
                <a:gd name="connsiteY6" fmla="*/ 733425 h 757237"/>
                <a:gd name="connsiteX7" fmla="*/ 357188 w 681038"/>
                <a:gd name="connsiteY7" fmla="*/ 742950 h 757237"/>
                <a:gd name="connsiteX8" fmla="*/ 233363 w 681038"/>
                <a:gd name="connsiteY8" fmla="*/ 647700 h 757237"/>
                <a:gd name="connsiteX9" fmla="*/ 161925 w 681038"/>
                <a:gd name="connsiteY9" fmla="*/ 514350 h 757237"/>
                <a:gd name="connsiteX10" fmla="*/ 114300 w 681038"/>
                <a:gd name="connsiteY10" fmla="*/ 419100 h 757237"/>
                <a:gd name="connsiteX11" fmla="*/ 76200 w 681038"/>
                <a:gd name="connsiteY11" fmla="*/ 323850 h 757237"/>
                <a:gd name="connsiteX12" fmla="*/ 47625 w 681038"/>
                <a:gd name="connsiteY12" fmla="*/ 204787 h 757237"/>
                <a:gd name="connsiteX13" fmla="*/ 0 w 681038"/>
                <a:gd name="connsiteY13" fmla="*/ 0 h 7572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681038" h="757237">
                  <a:moveTo>
                    <a:pt x="681038" y="257175"/>
                  </a:moveTo>
                  <a:cubicBezTo>
                    <a:pt x="675878" y="287734"/>
                    <a:pt x="670719" y="318294"/>
                    <a:pt x="661988" y="352425"/>
                  </a:cubicBezTo>
                  <a:cubicBezTo>
                    <a:pt x="653257" y="386556"/>
                    <a:pt x="640556" y="429418"/>
                    <a:pt x="628650" y="461962"/>
                  </a:cubicBezTo>
                  <a:cubicBezTo>
                    <a:pt x="616744" y="494506"/>
                    <a:pt x="606425" y="518318"/>
                    <a:pt x="590550" y="547687"/>
                  </a:cubicBezTo>
                  <a:cubicBezTo>
                    <a:pt x="574675" y="577056"/>
                    <a:pt x="551656" y="612775"/>
                    <a:pt x="533400" y="638175"/>
                  </a:cubicBezTo>
                  <a:cubicBezTo>
                    <a:pt x="515144" y="663575"/>
                    <a:pt x="500857" y="684212"/>
                    <a:pt x="481013" y="700087"/>
                  </a:cubicBezTo>
                  <a:cubicBezTo>
                    <a:pt x="461169" y="715962"/>
                    <a:pt x="434975" y="726281"/>
                    <a:pt x="414338" y="733425"/>
                  </a:cubicBezTo>
                  <a:cubicBezTo>
                    <a:pt x="393701" y="740569"/>
                    <a:pt x="387350" y="757237"/>
                    <a:pt x="357188" y="742950"/>
                  </a:cubicBezTo>
                  <a:cubicBezTo>
                    <a:pt x="327026" y="728663"/>
                    <a:pt x="265907" y="685800"/>
                    <a:pt x="233363" y="647700"/>
                  </a:cubicBezTo>
                  <a:cubicBezTo>
                    <a:pt x="200819" y="609600"/>
                    <a:pt x="181769" y="552450"/>
                    <a:pt x="161925" y="514350"/>
                  </a:cubicBezTo>
                  <a:cubicBezTo>
                    <a:pt x="142081" y="476250"/>
                    <a:pt x="128588" y="450850"/>
                    <a:pt x="114300" y="419100"/>
                  </a:cubicBezTo>
                  <a:cubicBezTo>
                    <a:pt x="100013" y="387350"/>
                    <a:pt x="87313" y="359569"/>
                    <a:pt x="76200" y="323850"/>
                  </a:cubicBezTo>
                  <a:cubicBezTo>
                    <a:pt x="65088" y="288131"/>
                    <a:pt x="60325" y="258762"/>
                    <a:pt x="47625" y="204787"/>
                  </a:cubicBezTo>
                  <a:cubicBezTo>
                    <a:pt x="34925" y="150812"/>
                    <a:pt x="17462" y="75406"/>
                    <a:pt x="0" y="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9" name="Freeform 58"/>
            <p:cNvSpPr/>
            <p:nvPr/>
          </p:nvSpPr>
          <p:spPr>
            <a:xfrm>
              <a:off x="2028825" y="2133600"/>
              <a:ext cx="214313" cy="573088"/>
            </a:xfrm>
            <a:custGeom>
              <a:avLst/>
              <a:gdLst>
                <a:gd name="connsiteX0" fmla="*/ 0 w 214313"/>
                <a:gd name="connsiteY0" fmla="*/ 57150 h 573088"/>
                <a:gd name="connsiteX1" fmla="*/ 33338 w 214313"/>
                <a:gd name="connsiteY1" fmla="*/ 309563 h 573088"/>
                <a:gd name="connsiteX2" fmla="*/ 42863 w 214313"/>
                <a:gd name="connsiteY2" fmla="*/ 409575 h 573088"/>
                <a:gd name="connsiteX3" fmla="*/ 57150 w 214313"/>
                <a:gd name="connsiteY3" fmla="*/ 523875 h 573088"/>
                <a:gd name="connsiteX4" fmla="*/ 138113 w 214313"/>
                <a:gd name="connsiteY4" fmla="*/ 557213 h 573088"/>
                <a:gd name="connsiteX5" fmla="*/ 190500 w 214313"/>
                <a:gd name="connsiteY5" fmla="*/ 428625 h 573088"/>
                <a:gd name="connsiteX6" fmla="*/ 200025 w 214313"/>
                <a:gd name="connsiteY6" fmla="*/ 266700 h 573088"/>
                <a:gd name="connsiteX7" fmla="*/ 214313 w 214313"/>
                <a:gd name="connsiteY7" fmla="*/ 0 h 573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14313" h="573088">
                  <a:moveTo>
                    <a:pt x="0" y="57150"/>
                  </a:moveTo>
                  <a:cubicBezTo>
                    <a:pt x="13097" y="153988"/>
                    <a:pt x="26194" y="250826"/>
                    <a:pt x="33338" y="309563"/>
                  </a:cubicBezTo>
                  <a:cubicBezTo>
                    <a:pt x="40482" y="368300"/>
                    <a:pt x="38894" y="373856"/>
                    <a:pt x="42863" y="409575"/>
                  </a:cubicBezTo>
                  <a:cubicBezTo>
                    <a:pt x="46832" y="445294"/>
                    <a:pt x="41275" y="499269"/>
                    <a:pt x="57150" y="523875"/>
                  </a:cubicBezTo>
                  <a:cubicBezTo>
                    <a:pt x="73025" y="548481"/>
                    <a:pt x="115888" y="573088"/>
                    <a:pt x="138113" y="557213"/>
                  </a:cubicBezTo>
                  <a:cubicBezTo>
                    <a:pt x="160338" y="541338"/>
                    <a:pt x="180181" y="477044"/>
                    <a:pt x="190500" y="428625"/>
                  </a:cubicBezTo>
                  <a:cubicBezTo>
                    <a:pt x="200819" y="380206"/>
                    <a:pt x="196056" y="338137"/>
                    <a:pt x="200025" y="266700"/>
                  </a:cubicBezTo>
                  <a:cubicBezTo>
                    <a:pt x="203994" y="195263"/>
                    <a:pt x="209153" y="97631"/>
                    <a:pt x="214313" y="0"/>
                  </a:cubicBezTo>
                </a:path>
              </a:pathLst>
            </a:custGeom>
            <a:ln w="9525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0" name="Freeform 59"/>
            <p:cNvSpPr/>
            <p:nvPr/>
          </p:nvSpPr>
          <p:spPr>
            <a:xfrm>
              <a:off x="2257425" y="1373982"/>
              <a:ext cx="15876" cy="621506"/>
            </a:xfrm>
            <a:custGeom>
              <a:avLst/>
              <a:gdLst>
                <a:gd name="connsiteX0" fmla="*/ 0 w 15876"/>
                <a:gd name="connsiteY0" fmla="*/ 621506 h 621506"/>
                <a:gd name="connsiteX1" fmla="*/ 14288 w 15876"/>
                <a:gd name="connsiteY1" fmla="*/ 435768 h 621506"/>
                <a:gd name="connsiteX2" fmla="*/ 9525 w 15876"/>
                <a:gd name="connsiteY2" fmla="*/ 245268 h 621506"/>
                <a:gd name="connsiteX3" fmla="*/ 4763 w 15876"/>
                <a:gd name="connsiteY3" fmla="*/ 83343 h 621506"/>
                <a:gd name="connsiteX4" fmla="*/ 9525 w 15876"/>
                <a:gd name="connsiteY4" fmla="*/ 11906 h 621506"/>
                <a:gd name="connsiteX5" fmla="*/ 4763 w 15876"/>
                <a:gd name="connsiteY5" fmla="*/ 11906 h 621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876" h="621506">
                  <a:moveTo>
                    <a:pt x="0" y="621506"/>
                  </a:moveTo>
                  <a:cubicBezTo>
                    <a:pt x="6350" y="559990"/>
                    <a:pt x="12701" y="498474"/>
                    <a:pt x="14288" y="435768"/>
                  </a:cubicBezTo>
                  <a:cubicBezTo>
                    <a:pt x="15876" y="373062"/>
                    <a:pt x="11112" y="304005"/>
                    <a:pt x="9525" y="245268"/>
                  </a:cubicBezTo>
                  <a:cubicBezTo>
                    <a:pt x="7938" y="186531"/>
                    <a:pt x="4763" y="122237"/>
                    <a:pt x="4763" y="83343"/>
                  </a:cubicBezTo>
                  <a:cubicBezTo>
                    <a:pt x="4763" y="44449"/>
                    <a:pt x="9525" y="23812"/>
                    <a:pt x="9525" y="11906"/>
                  </a:cubicBezTo>
                  <a:cubicBezTo>
                    <a:pt x="9525" y="0"/>
                    <a:pt x="7144" y="5953"/>
                    <a:pt x="4763" y="11906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1" name="Freeform 60"/>
            <p:cNvSpPr/>
            <p:nvPr/>
          </p:nvSpPr>
          <p:spPr>
            <a:xfrm>
              <a:off x="1728788" y="2166938"/>
              <a:ext cx="280987" cy="502443"/>
            </a:xfrm>
            <a:custGeom>
              <a:avLst/>
              <a:gdLst>
                <a:gd name="connsiteX0" fmla="*/ 280987 w 280987"/>
                <a:gd name="connsiteY0" fmla="*/ 4762 h 502443"/>
                <a:gd name="connsiteX1" fmla="*/ 271462 w 280987"/>
                <a:gd name="connsiteY1" fmla="*/ 152400 h 502443"/>
                <a:gd name="connsiteX2" fmla="*/ 252412 w 280987"/>
                <a:gd name="connsiteY2" fmla="*/ 276225 h 502443"/>
                <a:gd name="connsiteX3" fmla="*/ 214312 w 280987"/>
                <a:gd name="connsiteY3" fmla="*/ 428625 h 502443"/>
                <a:gd name="connsiteX4" fmla="*/ 147637 w 280987"/>
                <a:gd name="connsiteY4" fmla="*/ 500062 h 502443"/>
                <a:gd name="connsiteX5" fmla="*/ 76200 w 280987"/>
                <a:gd name="connsiteY5" fmla="*/ 414337 h 502443"/>
                <a:gd name="connsiteX6" fmla="*/ 0 w 280987"/>
                <a:gd name="connsiteY6" fmla="*/ 0 h 5024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0987" h="502443">
                  <a:moveTo>
                    <a:pt x="280987" y="4762"/>
                  </a:moveTo>
                  <a:cubicBezTo>
                    <a:pt x="278605" y="55959"/>
                    <a:pt x="276224" y="107156"/>
                    <a:pt x="271462" y="152400"/>
                  </a:cubicBezTo>
                  <a:cubicBezTo>
                    <a:pt x="266700" y="197644"/>
                    <a:pt x="261937" y="230188"/>
                    <a:pt x="252412" y="276225"/>
                  </a:cubicBezTo>
                  <a:cubicBezTo>
                    <a:pt x="242887" y="322263"/>
                    <a:pt x="231775" y="391319"/>
                    <a:pt x="214312" y="428625"/>
                  </a:cubicBezTo>
                  <a:cubicBezTo>
                    <a:pt x="196849" y="465931"/>
                    <a:pt x="170656" y="502443"/>
                    <a:pt x="147637" y="500062"/>
                  </a:cubicBezTo>
                  <a:cubicBezTo>
                    <a:pt x="124618" y="497681"/>
                    <a:pt x="100806" y="497681"/>
                    <a:pt x="76200" y="414337"/>
                  </a:cubicBezTo>
                  <a:cubicBezTo>
                    <a:pt x="51594" y="330993"/>
                    <a:pt x="25797" y="165496"/>
                    <a:pt x="0" y="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2" name="Freeform 61"/>
            <p:cNvSpPr/>
            <p:nvPr/>
          </p:nvSpPr>
          <p:spPr>
            <a:xfrm>
              <a:off x="2035969" y="682228"/>
              <a:ext cx="216694" cy="606028"/>
            </a:xfrm>
            <a:custGeom>
              <a:avLst/>
              <a:gdLst>
                <a:gd name="connsiteX0" fmla="*/ 0 w 216694"/>
                <a:gd name="connsiteY0" fmla="*/ 534591 h 606028"/>
                <a:gd name="connsiteX1" fmla="*/ 9525 w 216694"/>
                <a:gd name="connsiteY1" fmla="*/ 396478 h 606028"/>
                <a:gd name="connsiteX2" fmla="*/ 42862 w 216694"/>
                <a:gd name="connsiteY2" fmla="*/ 144066 h 606028"/>
                <a:gd name="connsiteX3" fmla="*/ 92869 w 216694"/>
                <a:gd name="connsiteY3" fmla="*/ 13097 h 606028"/>
                <a:gd name="connsiteX4" fmla="*/ 147637 w 216694"/>
                <a:gd name="connsiteY4" fmla="*/ 65485 h 606028"/>
                <a:gd name="connsiteX5" fmla="*/ 197644 w 216694"/>
                <a:gd name="connsiteY5" fmla="*/ 360760 h 606028"/>
                <a:gd name="connsiteX6" fmla="*/ 216694 w 216694"/>
                <a:gd name="connsiteY6" fmla="*/ 606028 h 606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6694" h="606028">
                  <a:moveTo>
                    <a:pt x="0" y="534591"/>
                  </a:moveTo>
                  <a:cubicBezTo>
                    <a:pt x="1190" y="498078"/>
                    <a:pt x="2381" y="461566"/>
                    <a:pt x="9525" y="396478"/>
                  </a:cubicBezTo>
                  <a:cubicBezTo>
                    <a:pt x="16669" y="331391"/>
                    <a:pt x="28971" y="207963"/>
                    <a:pt x="42862" y="144066"/>
                  </a:cubicBezTo>
                  <a:cubicBezTo>
                    <a:pt x="56753" y="80169"/>
                    <a:pt x="75407" y="26194"/>
                    <a:pt x="92869" y="13097"/>
                  </a:cubicBezTo>
                  <a:cubicBezTo>
                    <a:pt x="110332" y="0"/>
                    <a:pt x="130175" y="7541"/>
                    <a:pt x="147637" y="65485"/>
                  </a:cubicBezTo>
                  <a:cubicBezTo>
                    <a:pt x="165100" y="123429"/>
                    <a:pt x="186135" y="270670"/>
                    <a:pt x="197644" y="360760"/>
                  </a:cubicBezTo>
                  <a:cubicBezTo>
                    <a:pt x="209153" y="450850"/>
                    <a:pt x="212923" y="528439"/>
                    <a:pt x="216694" y="606028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874932" y="1144598"/>
              <a:ext cx="3032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b="1" dirty="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63" name="Freeform 62"/>
            <p:cNvSpPr/>
            <p:nvPr/>
          </p:nvSpPr>
          <p:spPr>
            <a:xfrm>
              <a:off x="1733550" y="707232"/>
              <a:ext cx="273844" cy="523874"/>
            </a:xfrm>
            <a:custGeom>
              <a:avLst/>
              <a:gdLst>
                <a:gd name="connsiteX0" fmla="*/ 273844 w 273844"/>
                <a:gd name="connsiteY0" fmla="*/ 519112 h 523874"/>
                <a:gd name="connsiteX1" fmla="*/ 252413 w 273844"/>
                <a:gd name="connsiteY1" fmla="*/ 323849 h 523874"/>
                <a:gd name="connsiteX2" fmla="*/ 221456 w 273844"/>
                <a:gd name="connsiteY2" fmla="*/ 164306 h 523874"/>
                <a:gd name="connsiteX3" fmla="*/ 159544 w 273844"/>
                <a:gd name="connsiteY3" fmla="*/ 21431 h 523874"/>
                <a:gd name="connsiteX4" fmla="*/ 109538 w 273844"/>
                <a:gd name="connsiteY4" fmla="*/ 35718 h 523874"/>
                <a:gd name="connsiteX5" fmla="*/ 64294 w 273844"/>
                <a:gd name="connsiteY5" fmla="*/ 119062 h 523874"/>
                <a:gd name="connsiteX6" fmla="*/ 33338 w 273844"/>
                <a:gd name="connsiteY6" fmla="*/ 247649 h 523874"/>
                <a:gd name="connsiteX7" fmla="*/ 0 w 273844"/>
                <a:gd name="connsiteY7" fmla="*/ 523874 h 5238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73844" h="523874">
                  <a:moveTo>
                    <a:pt x="273844" y="519112"/>
                  </a:moveTo>
                  <a:cubicBezTo>
                    <a:pt x="267494" y="451047"/>
                    <a:pt x="261144" y="382983"/>
                    <a:pt x="252413" y="323849"/>
                  </a:cubicBezTo>
                  <a:cubicBezTo>
                    <a:pt x="243682" y="264715"/>
                    <a:pt x="236934" y="214709"/>
                    <a:pt x="221456" y="164306"/>
                  </a:cubicBezTo>
                  <a:cubicBezTo>
                    <a:pt x="205978" y="113903"/>
                    <a:pt x="178197" y="42862"/>
                    <a:pt x="159544" y="21431"/>
                  </a:cubicBezTo>
                  <a:cubicBezTo>
                    <a:pt x="140891" y="0"/>
                    <a:pt x="125413" y="19446"/>
                    <a:pt x="109538" y="35718"/>
                  </a:cubicBezTo>
                  <a:cubicBezTo>
                    <a:pt x="93663" y="51990"/>
                    <a:pt x="76994" y="83740"/>
                    <a:pt x="64294" y="119062"/>
                  </a:cubicBezTo>
                  <a:cubicBezTo>
                    <a:pt x="51594" y="154384"/>
                    <a:pt x="44054" y="180180"/>
                    <a:pt x="33338" y="247649"/>
                  </a:cubicBezTo>
                  <a:cubicBezTo>
                    <a:pt x="22622" y="315118"/>
                    <a:pt x="11311" y="419496"/>
                    <a:pt x="0" y="523874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4" name="Freeform 63"/>
            <p:cNvSpPr/>
            <p:nvPr/>
          </p:nvSpPr>
          <p:spPr>
            <a:xfrm>
              <a:off x="1283494" y="792162"/>
              <a:ext cx="683419" cy="500857"/>
            </a:xfrm>
            <a:custGeom>
              <a:avLst/>
              <a:gdLst>
                <a:gd name="connsiteX0" fmla="*/ 683419 w 683419"/>
                <a:gd name="connsiteY0" fmla="*/ 419894 h 500857"/>
                <a:gd name="connsiteX1" fmla="*/ 631031 w 683419"/>
                <a:gd name="connsiteY1" fmla="*/ 260351 h 500857"/>
                <a:gd name="connsiteX2" fmla="*/ 573881 w 683419"/>
                <a:gd name="connsiteY2" fmla="*/ 155576 h 500857"/>
                <a:gd name="connsiteX3" fmla="*/ 461962 w 683419"/>
                <a:gd name="connsiteY3" fmla="*/ 43657 h 500857"/>
                <a:gd name="connsiteX4" fmla="*/ 371475 w 683419"/>
                <a:gd name="connsiteY4" fmla="*/ 5557 h 500857"/>
                <a:gd name="connsiteX5" fmla="*/ 309562 w 683419"/>
                <a:gd name="connsiteY5" fmla="*/ 10319 h 500857"/>
                <a:gd name="connsiteX6" fmla="*/ 197644 w 683419"/>
                <a:gd name="connsiteY6" fmla="*/ 67469 h 500857"/>
                <a:gd name="connsiteX7" fmla="*/ 123825 w 683419"/>
                <a:gd name="connsiteY7" fmla="*/ 174626 h 500857"/>
                <a:gd name="connsiteX8" fmla="*/ 73819 w 683419"/>
                <a:gd name="connsiteY8" fmla="*/ 262732 h 500857"/>
                <a:gd name="connsiteX9" fmla="*/ 40481 w 683419"/>
                <a:gd name="connsiteY9" fmla="*/ 355601 h 500857"/>
                <a:gd name="connsiteX10" fmla="*/ 0 w 683419"/>
                <a:gd name="connsiteY10" fmla="*/ 500857 h 500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83419" h="500857">
                  <a:moveTo>
                    <a:pt x="683419" y="419894"/>
                  </a:moveTo>
                  <a:cubicBezTo>
                    <a:pt x="666353" y="362149"/>
                    <a:pt x="649287" y="304404"/>
                    <a:pt x="631031" y="260351"/>
                  </a:cubicBezTo>
                  <a:cubicBezTo>
                    <a:pt x="612775" y="216298"/>
                    <a:pt x="602059" y="191692"/>
                    <a:pt x="573881" y="155576"/>
                  </a:cubicBezTo>
                  <a:cubicBezTo>
                    <a:pt x="545703" y="119460"/>
                    <a:pt x="495696" y="68660"/>
                    <a:pt x="461962" y="43657"/>
                  </a:cubicBezTo>
                  <a:cubicBezTo>
                    <a:pt x="428228" y="18654"/>
                    <a:pt x="396875" y="11113"/>
                    <a:pt x="371475" y="5557"/>
                  </a:cubicBezTo>
                  <a:cubicBezTo>
                    <a:pt x="346075" y="1"/>
                    <a:pt x="338534" y="0"/>
                    <a:pt x="309562" y="10319"/>
                  </a:cubicBezTo>
                  <a:cubicBezTo>
                    <a:pt x="280590" y="20638"/>
                    <a:pt x="228600" y="40085"/>
                    <a:pt x="197644" y="67469"/>
                  </a:cubicBezTo>
                  <a:cubicBezTo>
                    <a:pt x="166688" y="94853"/>
                    <a:pt x="144462" y="142082"/>
                    <a:pt x="123825" y="174626"/>
                  </a:cubicBezTo>
                  <a:cubicBezTo>
                    <a:pt x="103188" y="207170"/>
                    <a:pt x="87710" y="232570"/>
                    <a:pt x="73819" y="262732"/>
                  </a:cubicBezTo>
                  <a:cubicBezTo>
                    <a:pt x="59928" y="292894"/>
                    <a:pt x="52784" y="315914"/>
                    <a:pt x="40481" y="355601"/>
                  </a:cubicBezTo>
                  <a:cubicBezTo>
                    <a:pt x="28178" y="395288"/>
                    <a:pt x="14089" y="448072"/>
                    <a:pt x="0" y="500857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393980" y="620257"/>
              <a:ext cx="211015" cy="933583"/>
            </a:xfrm>
            <a:prstGeom prst="straightConnector1">
              <a:avLst/>
            </a:prstGeom>
            <a:ln w="28575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Freeform 64"/>
            <p:cNvSpPr/>
            <p:nvPr/>
          </p:nvSpPr>
          <p:spPr>
            <a:xfrm>
              <a:off x="912019" y="878284"/>
              <a:ext cx="1076325" cy="800497"/>
            </a:xfrm>
            <a:custGeom>
              <a:avLst/>
              <a:gdLst>
                <a:gd name="connsiteX0" fmla="*/ 1076325 w 1076325"/>
                <a:gd name="connsiteY0" fmla="*/ 514747 h 800497"/>
                <a:gd name="connsiteX1" fmla="*/ 1016794 w 1076325"/>
                <a:gd name="connsiteY1" fmla="*/ 338535 h 800497"/>
                <a:gd name="connsiteX2" fmla="*/ 919162 w 1076325"/>
                <a:gd name="connsiteY2" fmla="*/ 195660 h 800497"/>
                <a:gd name="connsiteX3" fmla="*/ 797719 w 1076325"/>
                <a:gd name="connsiteY3" fmla="*/ 81360 h 800497"/>
                <a:gd name="connsiteX4" fmla="*/ 659606 w 1076325"/>
                <a:gd name="connsiteY4" fmla="*/ 21829 h 800497"/>
                <a:gd name="connsiteX5" fmla="*/ 523875 w 1076325"/>
                <a:gd name="connsiteY5" fmla="*/ 397 h 800497"/>
                <a:gd name="connsiteX6" fmla="*/ 421481 w 1076325"/>
                <a:gd name="connsiteY6" fmla="*/ 19447 h 800497"/>
                <a:gd name="connsiteX7" fmla="*/ 271462 w 1076325"/>
                <a:gd name="connsiteY7" fmla="*/ 102791 h 800497"/>
                <a:gd name="connsiteX8" fmla="*/ 188119 w 1076325"/>
                <a:gd name="connsiteY8" fmla="*/ 207566 h 800497"/>
                <a:gd name="connsiteX9" fmla="*/ 111919 w 1076325"/>
                <a:gd name="connsiteY9" fmla="*/ 319485 h 800497"/>
                <a:gd name="connsiteX10" fmla="*/ 66675 w 1076325"/>
                <a:gd name="connsiteY10" fmla="*/ 424260 h 800497"/>
                <a:gd name="connsiteX11" fmla="*/ 11906 w 1076325"/>
                <a:gd name="connsiteY11" fmla="*/ 609997 h 800497"/>
                <a:gd name="connsiteX12" fmla="*/ 0 w 1076325"/>
                <a:gd name="connsiteY12" fmla="*/ 800497 h 8004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76325" h="800497">
                  <a:moveTo>
                    <a:pt x="1076325" y="514747"/>
                  </a:moveTo>
                  <a:cubicBezTo>
                    <a:pt x="1059656" y="453231"/>
                    <a:pt x="1042988" y="391716"/>
                    <a:pt x="1016794" y="338535"/>
                  </a:cubicBezTo>
                  <a:cubicBezTo>
                    <a:pt x="990600" y="285354"/>
                    <a:pt x="955675" y="238523"/>
                    <a:pt x="919162" y="195660"/>
                  </a:cubicBezTo>
                  <a:cubicBezTo>
                    <a:pt x="882650" y="152798"/>
                    <a:pt x="840978" y="110332"/>
                    <a:pt x="797719" y="81360"/>
                  </a:cubicBezTo>
                  <a:cubicBezTo>
                    <a:pt x="754460" y="52388"/>
                    <a:pt x="705247" y="35323"/>
                    <a:pt x="659606" y="21829"/>
                  </a:cubicBezTo>
                  <a:cubicBezTo>
                    <a:pt x="613965" y="8335"/>
                    <a:pt x="563562" y="794"/>
                    <a:pt x="523875" y="397"/>
                  </a:cubicBezTo>
                  <a:cubicBezTo>
                    <a:pt x="484188" y="0"/>
                    <a:pt x="463550" y="2381"/>
                    <a:pt x="421481" y="19447"/>
                  </a:cubicBezTo>
                  <a:cubicBezTo>
                    <a:pt x="379412" y="36513"/>
                    <a:pt x="310356" y="71438"/>
                    <a:pt x="271462" y="102791"/>
                  </a:cubicBezTo>
                  <a:cubicBezTo>
                    <a:pt x="232568" y="134144"/>
                    <a:pt x="214710" y="171450"/>
                    <a:pt x="188119" y="207566"/>
                  </a:cubicBezTo>
                  <a:cubicBezTo>
                    <a:pt x="161528" y="243682"/>
                    <a:pt x="132160" y="283369"/>
                    <a:pt x="111919" y="319485"/>
                  </a:cubicBezTo>
                  <a:cubicBezTo>
                    <a:pt x="91678" y="355601"/>
                    <a:pt x="83344" y="375841"/>
                    <a:pt x="66675" y="424260"/>
                  </a:cubicBezTo>
                  <a:cubicBezTo>
                    <a:pt x="50006" y="472679"/>
                    <a:pt x="23018" y="547291"/>
                    <a:pt x="11906" y="609997"/>
                  </a:cubicBezTo>
                  <a:cubicBezTo>
                    <a:pt x="794" y="672703"/>
                    <a:pt x="397" y="736600"/>
                    <a:pt x="0" y="800497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6" name="Freeform 65"/>
            <p:cNvSpPr/>
            <p:nvPr/>
          </p:nvSpPr>
          <p:spPr>
            <a:xfrm>
              <a:off x="700088" y="1030287"/>
              <a:ext cx="1276350" cy="608013"/>
            </a:xfrm>
            <a:custGeom>
              <a:avLst/>
              <a:gdLst>
                <a:gd name="connsiteX0" fmla="*/ 1276350 w 1276350"/>
                <a:gd name="connsiteY0" fmla="*/ 448469 h 608013"/>
                <a:gd name="connsiteX1" fmla="*/ 1247775 w 1276350"/>
                <a:gd name="connsiteY1" fmla="*/ 362744 h 608013"/>
                <a:gd name="connsiteX2" fmla="*/ 1190625 w 1276350"/>
                <a:gd name="connsiteY2" fmla="*/ 269876 h 608013"/>
                <a:gd name="connsiteX3" fmla="*/ 1100137 w 1276350"/>
                <a:gd name="connsiteY3" fmla="*/ 165101 h 608013"/>
                <a:gd name="connsiteX4" fmla="*/ 997743 w 1276350"/>
                <a:gd name="connsiteY4" fmla="*/ 93663 h 608013"/>
                <a:gd name="connsiteX5" fmla="*/ 907256 w 1276350"/>
                <a:gd name="connsiteY5" fmla="*/ 46038 h 608013"/>
                <a:gd name="connsiteX6" fmla="*/ 838200 w 1276350"/>
                <a:gd name="connsiteY6" fmla="*/ 29369 h 608013"/>
                <a:gd name="connsiteX7" fmla="*/ 785812 w 1276350"/>
                <a:gd name="connsiteY7" fmla="*/ 5557 h 608013"/>
                <a:gd name="connsiteX8" fmla="*/ 707231 w 1276350"/>
                <a:gd name="connsiteY8" fmla="*/ 794 h 608013"/>
                <a:gd name="connsiteX9" fmla="*/ 592931 w 1276350"/>
                <a:gd name="connsiteY9" fmla="*/ 10319 h 608013"/>
                <a:gd name="connsiteX10" fmla="*/ 485775 w 1276350"/>
                <a:gd name="connsiteY10" fmla="*/ 24607 h 608013"/>
                <a:gd name="connsiteX11" fmla="*/ 311943 w 1276350"/>
                <a:gd name="connsiteY11" fmla="*/ 103188 h 608013"/>
                <a:gd name="connsiteX12" fmla="*/ 164306 w 1276350"/>
                <a:gd name="connsiteY12" fmla="*/ 238919 h 608013"/>
                <a:gd name="connsiteX13" fmla="*/ 59531 w 1276350"/>
                <a:gd name="connsiteY13" fmla="*/ 381794 h 608013"/>
                <a:gd name="connsiteX14" fmla="*/ 0 w 1276350"/>
                <a:gd name="connsiteY14" fmla="*/ 608013 h 608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276350" h="608013">
                  <a:moveTo>
                    <a:pt x="1276350" y="448469"/>
                  </a:moveTo>
                  <a:cubicBezTo>
                    <a:pt x="1269206" y="420489"/>
                    <a:pt x="1262063" y="392510"/>
                    <a:pt x="1247775" y="362744"/>
                  </a:cubicBezTo>
                  <a:cubicBezTo>
                    <a:pt x="1233488" y="332979"/>
                    <a:pt x="1215231" y="302817"/>
                    <a:pt x="1190625" y="269876"/>
                  </a:cubicBezTo>
                  <a:cubicBezTo>
                    <a:pt x="1166019" y="236935"/>
                    <a:pt x="1132284" y="194470"/>
                    <a:pt x="1100137" y="165101"/>
                  </a:cubicBezTo>
                  <a:cubicBezTo>
                    <a:pt x="1067990" y="135732"/>
                    <a:pt x="1029890" y="113507"/>
                    <a:pt x="997743" y="93663"/>
                  </a:cubicBezTo>
                  <a:cubicBezTo>
                    <a:pt x="965596" y="73819"/>
                    <a:pt x="933847" y="56754"/>
                    <a:pt x="907256" y="46038"/>
                  </a:cubicBezTo>
                  <a:cubicBezTo>
                    <a:pt x="880666" y="35322"/>
                    <a:pt x="858441" y="36116"/>
                    <a:pt x="838200" y="29369"/>
                  </a:cubicBezTo>
                  <a:cubicBezTo>
                    <a:pt x="817959" y="22622"/>
                    <a:pt x="807640" y="10319"/>
                    <a:pt x="785812" y="5557"/>
                  </a:cubicBezTo>
                  <a:cubicBezTo>
                    <a:pt x="763984" y="795"/>
                    <a:pt x="739378" y="0"/>
                    <a:pt x="707231" y="794"/>
                  </a:cubicBezTo>
                  <a:cubicBezTo>
                    <a:pt x="675084" y="1588"/>
                    <a:pt x="629840" y="6350"/>
                    <a:pt x="592931" y="10319"/>
                  </a:cubicBezTo>
                  <a:cubicBezTo>
                    <a:pt x="556022" y="14288"/>
                    <a:pt x="532606" y="9129"/>
                    <a:pt x="485775" y="24607"/>
                  </a:cubicBezTo>
                  <a:cubicBezTo>
                    <a:pt x="438944" y="40085"/>
                    <a:pt x="365521" y="67469"/>
                    <a:pt x="311943" y="103188"/>
                  </a:cubicBezTo>
                  <a:cubicBezTo>
                    <a:pt x="258365" y="138907"/>
                    <a:pt x="206375" y="192485"/>
                    <a:pt x="164306" y="238919"/>
                  </a:cubicBezTo>
                  <a:cubicBezTo>
                    <a:pt x="122237" y="285353"/>
                    <a:pt x="86915" y="320278"/>
                    <a:pt x="59531" y="381794"/>
                  </a:cubicBezTo>
                  <a:cubicBezTo>
                    <a:pt x="32147" y="443310"/>
                    <a:pt x="16073" y="525661"/>
                    <a:pt x="0" y="608013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7" name="Freeform 66"/>
            <p:cNvSpPr/>
            <p:nvPr/>
          </p:nvSpPr>
          <p:spPr>
            <a:xfrm>
              <a:off x="1708151" y="1366838"/>
              <a:ext cx="15874" cy="647700"/>
            </a:xfrm>
            <a:custGeom>
              <a:avLst/>
              <a:gdLst>
                <a:gd name="connsiteX0" fmla="*/ 15874 w 15874"/>
                <a:gd name="connsiteY0" fmla="*/ 0 h 647700"/>
                <a:gd name="connsiteX1" fmla="*/ 8730 w 15874"/>
                <a:gd name="connsiteY1" fmla="*/ 147637 h 647700"/>
                <a:gd name="connsiteX2" fmla="*/ 6349 w 15874"/>
                <a:gd name="connsiteY2" fmla="*/ 264318 h 647700"/>
                <a:gd name="connsiteX3" fmla="*/ 1587 w 15874"/>
                <a:gd name="connsiteY3" fmla="*/ 433387 h 647700"/>
                <a:gd name="connsiteX4" fmla="*/ 15874 w 15874"/>
                <a:gd name="connsiteY4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874" h="647700">
                  <a:moveTo>
                    <a:pt x="15874" y="0"/>
                  </a:moveTo>
                  <a:cubicBezTo>
                    <a:pt x="13095" y="51792"/>
                    <a:pt x="10317" y="103584"/>
                    <a:pt x="8730" y="147637"/>
                  </a:cubicBezTo>
                  <a:cubicBezTo>
                    <a:pt x="7143" y="191690"/>
                    <a:pt x="7539" y="216693"/>
                    <a:pt x="6349" y="264318"/>
                  </a:cubicBezTo>
                  <a:cubicBezTo>
                    <a:pt x="5159" y="311943"/>
                    <a:pt x="0" y="369490"/>
                    <a:pt x="1587" y="433387"/>
                  </a:cubicBezTo>
                  <a:cubicBezTo>
                    <a:pt x="3175" y="497284"/>
                    <a:pt x="9524" y="572492"/>
                    <a:pt x="15874" y="64770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8" name="Freeform 67"/>
            <p:cNvSpPr/>
            <p:nvPr/>
          </p:nvSpPr>
          <p:spPr>
            <a:xfrm>
              <a:off x="704850" y="1766888"/>
              <a:ext cx="1278731" cy="655240"/>
            </a:xfrm>
            <a:custGeom>
              <a:avLst/>
              <a:gdLst>
                <a:gd name="connsiteX0" fmla="*/ 1278731 w 1278731"/>
                <a:gd name="connsiteY0" fmla="*/ 207168 h 655240"/>
                <a:gd name="connsiteX1" fmla="*/ 1190625 w 1278731"/>
                <a:gd name="connsiteY1" fmla="*/ 354806 h 655240"/>
                <a:gd name="connsiteX2" fmla="*/ 1033463 w 1278731"/>
                <a:gd name="connsiteY2" fmla="*/ 523875 h 655240"/>
                <a:gd name="connsiteX3" fmla="*/ 816769 w 1278731"/>
                <a:gd name="connsiteY3" fmla="*/ 626268 h 655240"/>
                <a:gd name="connsiteX4" fmla="*/ 571500 w 1278731"/>
                <a:gd name="connsiteY4" fmla="*/ 642937 h 655240"/>
                <a:gd name="connsiteX5" fmla="*/ 330994 w 1278731"/>
                <a:gd name="connsiteY5" fmla="*/ 552450 h 655240"/>
                <a:gd name="connsiteX6" fmla="*/ 90488 w 1278731"/>
                <a:gd name="connsiteY6" fmla="*/ 330993 h 655240"/>
                <a:gd name="connsiteX7" fmla="*/ 0 w 1278731"/>
                <a:gd name="connsiteY7" fmla="*/ 0 h 655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78731" h="655240">
                  <a:moveTo>
                    <a:pt x="1278731" y="207168"/>
                  </a:moveTo>
                  <a:cubicBezTo>
                    <a:pt x="1255117" y="254595"/>
                    <a:pt x="1231503" y="302022"/>
                    <a:pt x="1190625" y="354806"/>
                  </a:cubicBezTo>
                  <a:cubicBezTo>
                    <a:pt x="1149747" y="407590"/>
                    <a:pt x="1095772" y="478631"/>
                    <a:pt x="1033463" y="523875"/>
                  </a:cubicBezTo>
                  <a:cubicBezTo>
                    <a:pt x="971154" y="569119"/>
                    <a:pt x="893763" y="606424"/>
                    <a:pt x="816769" y="626268"/>
                  </a:cubicBezTo>
                  <a:cubicBezTo>
                    <a:pt x="739775" y="646112"/>
                    <a:pt x="652463" y="655240"/>
                    <a:pt x="571500" y="642937"/>
                  </a:cubicBezTo>
                  <a:cubicBezTo>
                    <a:pt x="490538" y="630634"/>
                    <a:pt x="411163" y="604441"/>
                    <a:pt x="330994" y="552450"/>
                  </a:cubicBezTo>
                  <a:cubicBezTo>
                    <a:pt x="250825" y="500459"/>
                    <a:pt x="145654" y="423068"/>
                    <a:pt x="90488" y="330993"/>
                  </a:cubicBezTo>
                  <a:cubicBezTo>
                    <a:pt x="35322" y="238918"/>
                    <a:pt x="17661" y="119459"/>
                    <a:pt x="0" y="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9" name="Freeform 68"/>
            <p:cNvSpPr/>
            <p:nvPr/>
          </p:nvSpPr>
          <p:spPr>
            <a:xfrm>
              <a:off x="912019" y="1788319"/>
              <a:ext cx="1081087" cy="741759"/>
            </a:xfrm>
            <a:custGeom>
              <a:avLst/>
              <a:gdLst>
                <a:gd name="connsiteX0" fmla="*/ 1081087 w 1081087"/>
                <a:gd name="connsiteY0" fmla="*/ 211931 h 741759"/>
                <a:gd name="connsiteX1" fmla="*/ 981075 w 1081087"/>
                <a:gd name="connsiteY1" fmla="*/ 450056 h 741759"/>
                <a:gd name="connsiteX2" fmla="*/ 797719 w 1081087"/>
                <a:gd name="connsiteY2" fmla="*/ 652462 h 741759"/>
                <a:gd name="connsiteX3" fmla="*/ 647700 w 1081087"/>
                <a:gd name="connsiteY3" fmla="*/ 726281 h 741759"/>
                <a:gd name="connsiteX4" fmla="*/ 481012 w 1081087"/>
                <a:gd name="connsiteY4" fmla="*/ 728662 h 741759"/>
                <a:gd name="connsiteX5" fmla="*/ 300037 w 1081087"/>
                <a:gd name="connsiteY5" fmla="*/ 647700 h 741759"/>
                <a:gd name="connsiteX6" fmla="*/ 88106 w 1081087"/>
                <a:gd name="connsiteY6" fmla="*/ 392906 h 741759"/>
                <a:gd name="connsiteX7" fmla="*/ 0 w 1081087"/>
                <a:gd name="connsiteY7" fmla="*/ 0 h 7417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81087" h="741759">
                  <a:moveTo>
                    <a:pt x="1081087" y="211931"/>
                  </a:moveTo>
                  <a:cubicBezTo>
                    <a:pt x="1054695" y="294282"/>
                    <a:pt x="1028303" y="376634"/>
                    <a:pt x="981075" y="450056"/>
                  </a:cubicBezTo>
                  <a:cubicBezTo>
                    <a:pt x="933847" y="523478"/>
                    <a:pt x="853281" y="606425"/>
                    <a:pt x="797719" y="652462"/>
                  </a:cubicBezTo>
                  <a:cubicBezTo>
                    <a:pt x="742157" y="698499"/>
                    <a:pt x="700484" y="713581"/>
                    <a:pt x="647700" y="726281"/>
                  </a:cubicBezTo>
                  <a:cubicBezTo>
                    <a:pt x="594916" y="738981"/>
                    <a:pt x="538956" y="741759"/>
                    <a:pt x="481012" y="728662"/>
                  </a:cubicBezTo>
                  <a:cubicBezTo>
                    <a:pt x="423068" y="715565"/>
                    <a:pt x="365521" y="703659"/>
                    <a:pt x="300037" y="647700"/>
                  </a:cubicBezTo>
                  <a:cubicBezTo>
                    <a:pt x="234553" y="591741"/>
                    <a:pt x="138112" y="500856"/>
                    <a:pt x="88106" y="392906"/>
                  </a:cubicBezTo>
                  <a:cubicBezTo>
                    <a:pt x="38100" y="284956"/>
                    <a:pt x="19050" y="142478"/>
                    <a:pt x="0" y="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1285875" y="2014538"/>
              <a:ext cx="726281" cy="601265"/>
            </a:xfrm>
            <a:custGeom>
              <a:avLst/>
              <a:gdLst>
                <a:gd name="connsiteX0" fmla="*/ 726281 w 726281"/>
                <a:gd name="connsiteY0" fmla="*/ 0 h 601265"/>
                <a:gd name="connsiteX1" fmla="*/ 671513 w 726281"/>
                <a:gd name="connsiteY1" fmla="*/ 219075 h 601265"/>
                <a:gd name="connsiteX2" fmla="*/ 581025 w 726281"/>
                <a:gd name="connsiteY2" fmla="*/ 438150 h 601265"/>
                <a:gd name="connsiteX3" fmla="*/ 452438 w 726281"/>
                <a:gd name="connsiteY3" fmla="*/ 566737 h 601265"/>
                <a:gd name="connsiteX4" fmla="*/ 328613 w 726281"/>
                <a:gd name="connsiteY4" fmla="*/ 595312 h 601265"/>
                <a:gd name="connsiteX5" fmla="*/ 230981 w 726281"/>
                <a:gd name="connsiteY5" fmla="*/ 561975 h 601265"/>
                <a:gd name="connsiteX6" fmla="*/ 85725 w 726281"/>
                <a:gd name="connsiteY6" fmla="*/ 359568 h 601265"/>
                <a:gd name="connsiteX7" fmla="*/ 0 w 726281"/>
                <a:gd name="connsiteY7" fmla="*/ 71437 h 601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26281" h="601265">
                  <a:moveTo>
                    <a:pt x="726281" y="0"/>
                  </a:moveTo>
                  <a:cubicBezTo>
                    <a:pt x="711001" y="73025"/>
                    <a:pt x="695722" y="146050"/>
                    <a:pt x="671513" y="219075"/>
                  </a:cubicBezTo>
                  <a:cubicBezTo>
                    <a:pt x="647304" y="292100"/>
                    <a:pt x="617537" y="380206"/>
                    <a:pt x="581025" y="438150"/>
                  </a:cubicBezTo>
                  <a:cubicBezTo>
                    <a:pt x="544513" y="496094"/>
                    <a:pt x="494507" y="540543"/>
                    <a:pt x="452438" y="566737"/>
                  </a:cubicBezTo>
                  <a:cubicBezTo>
                    <a:pt x="410369" y="592931"/>
                    <a:pt x="365522" y="596106"/>
                    <a:pt x="328613" y="595312"/>
                  </a:cubicBezTo>
                  <a:cubicBezTo>
                    <a:pt x="291704" y="594518"/>
                    <a:pt x="271462" y="601265"/>
                    <a:pt x="230981" y="561975"/>
                  </a:cubicBezTo>
                  <a:cubicBezTo>
                    <a:pt x="190500" y="522685"/>
                    <a:pt x="124222" y="441324"/>
                    <a:pt x="85725" y="359568"/>
                  </a:cubicBezTo>
                  <a:cubicBezTo>
                    <a:pt x="47228" y="277812"/>
                    <a:pt x="23614" y="174624"/>
                    <a:pt x="0" y="71437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5" name="Freeform 54"/>
            <p:cNvSpPr/>
            <p:nvPr/>
          </p:nvSpPr>
          <p:spPr>
            <a:xfrm>
              <a:off x="1249040" y="1298064"/>
              <a:ext cx="49024" cy="837667"/>
            </a:xfrm>
            <a:custGeom>
              <a:avLst/>
              <a:gdLst>
                <a:gd name="connsiteX0" fmla="*/ 49024 w 49024"/>
                <a:gd name="connsiteY0" fmla="*/ 837667 h 837667"/>
                <a:gd name="connsiteX1" fmla="*/ 10658 w 49024"/>
                <a:gd name="connsiteY1" fmla="*/ 696991 h 837667"/>
                <a:gd name="connsiteX2" fmla="*/ 4263 w 49024"/>
                <a:gd name="connsiteY2" fmla="*/ 441214 h 837667"/>
                <a:gd name="connsiteX3" fmla="*/ 4263 w 49024"/>
                <a:gd name="connsiteY3" fmla="*/ 198227 h 837667"/>
                <a:gd name="connsiteX4" fmla="*/ 29841 w 49024"/>
                <a:gd name="connsiteY4" fmla="*/ 0 h 837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024" h="837667">
                  <a:moveTo>
                    <a:pt x="49024" y="837667"/>
                  </a:moveTo>
                  <a:cubicBezTo>
                    <a:pt x="33571" y="800367"/>
                    <a:pt x="18118" y="763067"/>
                    <a:pt x="10658" y="696991"/>
                  </a:cubicBezTo>
                  <a:cubicBezTo>
                    <a:pt x="3198" y="630916"/>
                    <a:pt x="5329" y="524341"/>
                    <a:pt x="4263" y="441214"/>
                  </a:cubicBezTo>
                  <a:cubicBezTo>
                    <a:pt x="3197" y="358087"/>
                    <a:pt x="0" y="271763"/>
                    <a:pt x="4263" y="198227"/>
                  </a:cubicBezTo>
                  <a:cubicBezTo>
                    <a:pt x="8526" y="124691"/>
                    <a:pt x="19183" y="62345"/>
                    <a:pt x="29841" y="0"/>
                  </a:cubicBez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1" name="Freeform 70"/>
            <p:cNvSpPr/>
            <p:nvPr/>
          </p:nvSpPr>
          <p:spPr>
            <a:xfrm>
              <a:off x="3248360" y="1617941"/>
              <a:ext cx="53286" cy="338904"/>
            </a:xfrm>
            <a:custGeom>
              <a:avLst/>
              <a:gdLst>
                <a:gd name="connsiteX0" fmla="*/ 12788 w 53286"/>
                <a:gd name="connsiteY0" fmla="*/ 0 h 338904"/>
                <a:gd name="connsiteX1" fmla="*/ 51155 w 53286"/>
                <a:gd name="connsiteY1" fmla="*/ 140677 h 338904"/>
                <a:gd name="connsiteX2" fmla="*/ 0 w 53286"/>
                <a:gd name="connsiteY2" fmla="*/ 338904 h 338904"/>
                <a:gd name="connsiteX3" fmla="*/ 0 w 53286"/>
                <a:gd name="connsiteY3" fmla="*/ 338904 h 338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286" h="338904">
                  <a:moveTo>
                    <a:pt x="12788" y="0"/>
                  </a:moveTo>
                  <a:cubicBezTo>
                    <a:pt x="33037" y="42096"/>
                    <a:pt x="53286" y="84193"/>
                    <a:pt x="51155" y="140677"/>
                  </a:cubicBezTo>
                  <a:cubicBezTo>
                    <a:pt x="49024" y="197161"/>
                    <a:pt x="0" y="338904"/>
                    <a:pt x="0" y="338904"/>
                  </a:cubicBezTo>
                  <a:lnTo>
                    <a:pt x="0" y="338904"/>
                  </a:lnTo>
                </a:path>
              </a:pathLst>
            </a:custGeom>
            <a:ln w="12700">
              <a:solidFill>
                <a:srgbClr val="0000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3272869" y="1646715"/>
              <a:ext cx="0" cy="159860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1903786" y="1968415"/>
              <a:ext cx="2696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b="1" dirty="0">
                  <a:solidFill>
                    <a:srgbClr val="009900"/>
                  </a:solidFill>
                </a:rPr>
                <a:t>S</a:t>
              </a:r>
            </a:p>
          </p:txBody>
        </p:sp>
      </p:grpSp>
      <p:pic>
        <p:nvPicPr>
          <p:cNvPr id="51" name="Picture 50" descr="aurora.png"/>
          <p:cNvPicPr>
            <a:picLocks noChangeAspect="1"/>
          </p:cNvPicPr>
          <p:nvPr/>
        </p:nvPicPr>
        <p:blipFill>
          <a:blip r:embed="rId3" cstate="print"/>
          <a:srcRect t="20762"/>
          <a:stretch>
            <a:fillRect/>
          </a:stretch>
        </p:blipFill>
        <p:spPr>
          <a:xfrm>
            <a:off x="44262" y="2462649"/>
            <a:ext cx="1904055" cy="100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78239" y="2779983"/>
            <a:ext cx="2272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Auroras – bright light shows produced by the excitation of molecules in the air. The molecules are excited by collisions with high speed charged particles.</a:t>
            </a:r>
          </a:p>
        </p:txBody>
      </p:sp>
    </p:spTree>
    <p:extLst>
      <p:ext uri="{BB962C8B-B14F-4D97-AF65-F5344CB8AC3E}">
        <p14:creationId xmlns:p14="http://schemas.microsoft.com/office/powerpoint/2010/main" val="34100472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/>
          <p:nvPr/>
        </p:nvCxnSpPr>
        <p:spPr>
          <a:xfrm flipV="1">
            <a:off x="2514650" y="1537133"/>
            <a:ext cx="197080" cy="402015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1245534" y="1387363"/>
            <a:ext cx="536027" cy="536027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b="1" dirty="0">
                <a:solidFill>
                  <a:schemeClr val="tx1"/>
                </a:solidFill>
              </a:rPr>
              <a:t>Sun</a:t>
            </a:r>
          </a:p>
        </p:txBody>
      </p:sp>
      <p:sp>
        <p:nvSpPr>
          <p:cNvPr id="3" name="Oval 2"/>
          <p:cNvSpPr/>
          <p:nvPr/>
        </p:nvSpPr>
        <p:spPr>
          <a:xfrm>
            <a:off x="484840" y="1024768"/>
            <a:ext cx="2108638" cy="1304597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/>
          <p:nvPr/>
        </p:nvSpPr>
        <p:spPr>
          <a:xfrm>
            <a:off x="2447647" y="1887915"/>
            <a:ext cx="118242" cy="11824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TextBox 5"/>
          <p:cNvSpPr txBox="1"/>
          <p:nvPr/>
        </p:nvSpPr>
        <p:spPr>
          <a:xfrm>
            <a:off x="2526525" y="1940867"/>
            <a:ext cx="43473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art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1161" y="2368176"/>
            <a:ext cx="150874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arth’s orbit around the Su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43892" y="1230309"/>
            <a:ext cx="114300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Earth’s orbital velocity around the Sun ~ </a:t>
            </a:r>
            <a:r>
              <a:rPr lang="en-AU" dirty="0">
                <a:solidFill>
                  <a:srgbClr val="EC1AB0"/>
                </a:solidFill>
              </a:rPr>
              <a:t>30 km.s</a:t>
            </a:r>
            <a:r>
              <a:rPr lang="en-AU" baseline="30000" dirty="0">
                <a:solidFill>
                  <a:srgbClr val="EC1AB0"/>
                </a:solidFill>
              </a:rPr>
              <a:t>-1</a:t>
            </a:r>
            <a:r>
              <a:rPr lang="en-AU" dirty="0">
                <a:solidFill>
                  <a:srgbClr val="EC1AB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128794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443592" y="1268702"/>
            <a:ext cx="810876" cy="847818"/>
          </a:xfrm>
          <a:prstGeom prst="rect">
            <a:avLst/>
          </a:prstGeom>
          <a:noFill/>
        </p:spPr>
      </p:pic>
      <p:pic>
        <p:nvPicPr>
          <p:cNvPr id="3" name="Picture 2" descr="CANNON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730225">
            <a:off x="1619203" y="1166648"/>
            <a:ext cx="279176" cy="139122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1893570" y="1203960"/>
            <a:ext cx="74295" cy="106680"/>
          </a:xfrm>
          <a:custGeom>
            <a:avLst/>
            <a:gdLst>
              <a:gd name="connsiteX0" fmla="*/ 0 w 74295"/>
              <a:gd name="connsiteY0" fmla="*/ 0 h 106680"/>
              <a:gd name="connsiteX1" fmla="*/ 57150 w 74295"/>
              <a:gd name="connsiteY1" fmla="*/ 19050 h 106680"/>
              <a:gd name="connsiteX2" fmla="*/ 74295 w 74295"/>
              <a:gd name="connsiteY2" fmla="*/ 106680 h 106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295" h="106680">
                <a:moveTo>
                  <a:pt x="0" y="0"/>
                </a:moveTo>
                <a:cubicBezTo>
                  <a:pt x="22384" y="635"/>
                  <a:pt x="44768" y="1270"/>
                  <a:pt x="57150" y="19050"/>
                </a:cubicBezTo>
                <a:cubicBezTo>
                  <a:pt x="69532" y="36830"/>
                  <a:pt x="71913" y="71755"/>
                  <a:pt x="74295" y="106680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366837" y="1198263"/>
            <a:ext cx="973455" cy="973455"/>
          </a:xfrm>
          <a:prstGeom prst="ellipse">
            <a:avLst/>
          </a:pr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283254" y="1198263"/>
            <a:ext cx="1139172" cy="1139172"/>
          </a:xfrm>
          <a:prstGeom prst="ellipse">
            <a:avLst/>
          </a:pr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Freeform 14"/>
          <p:cNvSpPr/>
          <p:nvPr/>
        </p:nvSpPr>
        <p:spPr>
          <a:xfrm>
            <a:off x="1924050" y="1202055"/>
            <a:ext cx="180975" cy="180975"/>
          </a:xfrm>
          <a:custGeom>
            <a:avLst/>
            <a:gdLst>
              <a:gd name="connsiteX0" fmla="*/ 0 w 180975"/>
              <a:gd name="connsiteY0" fmla="*/ 0 h 180975"/>
              <a:gd name="connsiteX1" fmla="*/ 139065 w 180975"/>
              <a:gd name="connsiteY1" fmla="*/ 66675 h 180975"/>
              <a:gd name="connsiteX2" fmla="*/ 180975 w 180975"/>
              <a:gd name="connsiteY2" fmla="*/ 180975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975" h="180975">
                <a:moveTo>
                  <a:pt x="0" y="0"/>
                </a:moveTo>
                <a:cubicBezTo>
                  <a:pt x="54451" y="18256"/>
                  <a:pt x="108903" y="36513"/>
                  <a:pt x="139065" y="66675"/>
                </a:cubicBezTo>
                <a:cubicBezTo>
                  <a:pt x="169227" y="96837"/>
                  <a:pt x="175101" y="138906"/>
                  <a:pt x="180975" y="180975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Freeform 15"/>
          <p:cNvSpPr/>
          <p:nvPr/>
        </p:nvSpPr>
        <p:spPr>
          <a:xfrm>
            <a:off x="1920240" y="1202055"/>
            <a:ext cx="973455" cy="607695"/>
          </a:xfrm>
          <a:custGeom>
            <a:avLst/>
            <a:gdLst>
              <a:gd name="connsiteX0" fmla="*/ 0 w 973455"/>
              <a:gd name="connsiteY0" fmla="*/ 0 h 607695"/>
              <a:gd name="connsiteX1" fmla="*/ 245745 w 973455"/>
              <a:gd name="connsiteY1" fmla="*/ 87630 h 607695"/>
              <a:gd name="connsiteX2" fmla="*/ 621030 w 973455"/>
              <a:gd name="connsiteY2" fmla="*/ 337185 h 607695"/>
              <a:gd name="connsiteX3" fmla="*/ 973455 w 973455"/>
              <a:gd name="connsiteY3" fmla="*/ 607695 h 607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3455" h="607695">
                <a:moveTo>
                  <a:pt x="0" y="0"/>
                </a:moveTo>
                <a:cubicBezTo>
                  <a:pt x="71120" y="15716"/>
                  <a:pt x="142240" y="31433"/>
                  <a:pt x="245745" y="87630"/>
                </a:cubicBezTo>
                <a:cubicBezTo>
                  <a:pt x="349250" y="143827"/>
                  <a:pt x="499745" y="250508"/>
                  <a:pt x="621030" y="337185"/>
                </a:cubicBezTo>
                <a:cubicBezTo>
                  <a:pt x="742315" y="423863"/>
                  <a:pt x="857885" y="515779"/>
                  <a:pt x="973455" y="607695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TextBox 16"/>
          <p:cNvSpPr txBox="1"/>
          <p:nvPr/>
        </p:nvSpPr>
        <p:spPr>
          <a:xfrm>
            <a:off x="2865546" y="1383030"/>
            <a:ext cx="81609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ball fired  at escape velocit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802327" y="2258411"/>
            <a:ext cx="100393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ball orbits around the Earth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30272" y="572511"/>
            <a:ext cx="10570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Cannon ball fired with increasing velocities</a:t>
            </a:r>
          </a:p>
        </p:txBody>
      </p:sp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8379" y="216049"/>
            <a:ext cx="297228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t </a:t>
            </a:r>
            <a:r>
              <a:rPr lang="en-AU" i="1" dirty="0"/>
              <a:t>x </a:t>
            </a:r>
            <a:r>
              <a:rPr lang="en-AU" dirty="0"/>
              <a:t>= 2.0 m, the </a:t>
            </a:r>
            <a:r>
              <a:rPr lang="en-AU" dirty="0">
                <a:solidFill>
                  <a:srgbClr val="0000CC"/>
                </a:solidFill>
              </a:rPr>
              <a:t>direction of the force </a:t>
            </a:r>
            <a:r>
              <a:rPr lang="en-AU" dirty="0"/>
              <a:t>acting on the ball is</a:t>
            </a:r>
          </a:p>
          <a:p>
            <a:endParaRPr lang="en-AU" dirty="0"/>
          </a:p>
          <a:p>
            <a:r>
              <a:rPr lang="en-AU" dirty="0"/>
              <a:t>A          B          C                    D                          E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221" y="792113"/>
            <a:ext cx="158418" cy="448816"/>
            <a:chOff x="216371" y="2232273"/>
            <a:chExt cx="144016" cy="448816"/>
          </a:xfrm>
        </p:grpSpPr>
        <p:sp>
          <p:nvSpPr>
            <p:cNvPr id="3" name="Oval 2"/>
            <p:cNvSpPr/>
            <p:nvPr/>
          </p:nvSpPr>
          <p:spPr>
            <a:xfrm>
              <a:off x="216371" y="2232273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288379" y="2321049"/>
              <a:ext cx="0" cy="36004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Oval 5"/>
          <p:cNvSpPr/>
          <p:nvPr/>
        </p:nvSpPr>
        <p:spPr>
          <a:xfrm>
            <a:off x="660091" y="792113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grpSp>
        <p:nvGrpSpPr>
          <p:cNvPr id="18" name="Group 17"/>
          <p:cNvGrpSpPr/>
          <p:nvPr/>
        </p:nvGrpSpPr>
        <p:grpSpPr>
          <a:xfrm>
            <a:off x="1003496" y="792113"/>
            <a:ext cx="432048" cy="144016"/>
            <a:chOff x="843617" y="1784269"/>
            <a:chExt cx="432048" cy="144016"/>
          </a:xfrm>
        </p:grpSpPr>
        <p:sp>
          <p:nvSpPr>
            <p:cNvPr id="7" name="Oval 6"/>
            <p:cNvSpPr/>
            <p:nvPr/>
          </p:nvSpPr>
          <p:spPr>
            <a:xfrm>
              <a:off x="843617" y="1784269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16200000">
              <a:off x="1095645" y="1676257"/>
              <a:ext cx="0" cy="36004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540675" y="638580"/>
            <a:ext cx="484419" cy="307065"/>
            <a:chOff x="1331782" y="1355834"/>
            <a:chExt cx="484419" cy="307065"/>
          </a:xfrm>
        </p:grpSpPr>
        <p:sp>
          <p:nvSpPr>
            <p:cNvPr id="8" name="Oval 7"/>
            <p:cNvSpPr/>
            <p:nvPr/>
          </p:nvSpPr>
          <p:spPr>
            <a:xfrm>
              <a:off x="1331782" y="1518883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403790" y="1355834"/>
              <a:ext cx="412411" cy="23505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2258981" y="792113"/>
            <a:ext cx="465171" cy="432048"/>
            <a:chOff x="1147512" y="2026008"/>
            <a:chExt cx="465171" cy="432048"/>
          </a:xfrm>
        </p:grpSpPr>
        <p:sp>
          <p:nvSpPr>
            <p:cNvPr id="9" name="Oval 8"/>
            <p:cNvSpPr/>
            <p:nvPr/>
          </p:nvSpPr>
          <p:spPr>
            <a:xfrm>
              <a:off x="1147512" y="2026008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219520" y="2098016"/>
              <a:ext cx="393163" cy="36004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534181" y="983187"/>
            <a:ext cx="4042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F</a:t>
            </a:r>
            <a:r>
              <a:rPr lang="en-AU" dirty="0"/>
              <a:t> = 0</a:t>
            </a:r>
          </a:p>
        </p:txBody>
      </p:sp>
    </p:spTree>
    <p:extLst>
      <p:ext uri="{BB962C8B-B14F-4D97-AF65-F5344CB8AC3E}">
        <p14:creationId xmlns:p14="http://schemas.microsoft.com/office/powerpoint/2010/main" val="13186479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36661" y="545563"/>
            <a:ext cx="283779" cy="1060231"/>
            <a:chOff x="993228" y="508438"/>
            <a:chExt cx="283779" cy="1060231"/>
          </a:xfrm>
        </p:grpSpPr>
        <p:sp>
          <p:nvSpPr>
            <p:cNvPr id="2" name="Isosceles Triangle 1"/>
            <p:cNvSpPr/>
            <p:nvPr/>
          </p:nvSpPr>
          <p:spPr>
            <a:xfrm>
              <a:off x="993228" y="508438"/>
              <a:ext cx="283779" cy="500555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3" name="Rectangle 2"/>
            <p:cNvSpPr/>
            <p:nvPr/>
          </p:nvSpPr>
          <p:spPr>
            <a:xfrm>
              <a:off x="993228" y="1008993"/>
              <a:ext cx="283779" cy="55967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5" name="Down Arrow 4"/>
          <p:cNvSpPr/>
          <p:nvPr/>
        </p:nvSpPr>
        <p:spPr>
          <a:xfrm>
            <a:off x="2107605" y="1633384"/>
            <a:ext cx="161597" cy="346841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TextBox 5"/>
          <p:cNvSpPr txBox="1"/>
          <p:nvPr/>
        </p:nvSpPr>
        <p:spPr>
          <a:xfrm>
            <a:off x="791184" y="976727"/>
            <a:ext cx="1188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dirty="0"/>
              <a:t>momentum of rocket</a:t>
            </a:r>
          </a:p>
          <a:p>
            <a:pPr algn="r"/>
            <a:r>
              <a:rPr lang="en-AU" dirty="0"/>
              <a:t>     </a:t>
            </a:r>
            <a:r>
              <a:rPr lang="en-AU" i="1" dirty="0" err="1"/>
              <a:t>p</a:t>
            </a:r>
            <a:r>
              <a:rPr lang="en-AU" i="1" baseline="-25000" dirty="0" err="1"/>
              <a:t>rocket</a:t>
            </a:r>
            <a:endParaRPr lang="en-AU" i="1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497457" y="1693083"/>
            <a:ext cx="1539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omentum of exhaust gases</a:t>
            </a:r>
          </a:p>
          <a:p>
            <a:pPr algn="r"/>
            <a:r>
              <a:rPr lang="en-AU" dirty="0"/>
              <a:t>     </a:t>
            </a:r>
            <a:r>
              <a:rPr lang="en-AU" i="1" dirty="0" err="1"/>
              <a:t>p</a:t>
            </a:r>
            <a:r>
              <a:rPr lang="en-AU" i="1" baseline="-25000" dirty="0" err="1"/>
              <a:t>gases</a:t>
            </a:r>
            <a:endParaRPr lang="en-AU" i="1" baseline="-250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619985" y="852991"/>
            <a:ext cx="0" cy="3231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46108" y="945352"/>
            <a:ext cx="145584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F</a:t>
            </a:r>
            <a:r>
              <a:rPr lang="en-AU" i="1" baseline="-25000" dirty="0" err="1"/>
              <a:t>RG</a:t>
            </a:r>
            <a:r>
              <a:rPr lang="en-AU" dirty="0"/>
              <a:t> force on rocket by gas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619985" y="1253698"/>
            <a:ext cx="0" cy="3231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756625" y="1346059"/>
            <a:ext cx="145584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F</a:t>
            </a:r>
            <a:r>
              <a:rPr lang="en-AU" i="1" baseline="-25000" dirty="0" err="1"/>
              <a:t>GR</a:t>
            </a:r>
            <a:r>
              <a:rPr lang="en-AU" dirty="0"/>
              <a:t> force on gas by rocket </a:t>
            </a:r>
          </a:p>
        </p:txBody>
      </p:sp>
    </p:spTree>
    <p:extLst>
      <p:ext uri="{BB962C8B-B14F-4D97-AF65-F5344CB8AC3E}">
        <p14:creationId xmlns:p14="http://schemas.microsoft.com/office/powerpoint/2010/main" val="8790949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data:image/jpeg;base64,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"/>
          <p:cNvSpPr>
            <a:spLocks noChangeAspect="1" noChangeArrowheads="1"/>
          </p:cNvSpPr>
          <p:nvPr/>
        </p:nvSpPr>
        <p:spPr bwMode="auto">
          <a:xfrm>
            <a:off x="63500" y="-1492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3" name="AutoShape 6" descr="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"/>
          <p:cNvSpPr>
            <a:spLocks noChangeAspect="1" noChangeArrowheads="1"/>
          </p:cNvSpPr>
          <p:nvPr/>
        </p:nvSpPr>
        <p:spPr bwMode="auto">
          <a:xfrm>
            <a:off x="215900" y="31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4" name="AutoShape 8" descr="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"/>
          <p:cNvSpPr>
            <a:spLocks noChangeAspect="1" noChangeArrowheads="1"/>
          </p:cNvSpPr>
          <p:nvPr/>
        </p:nvSpPr>
        <p:spPr bwMode="auto">
          <a:xfrm>
            <a:off x="368300" y="1555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5" name="AutoShape 10" descr="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"/>
          <p:cNvSpPr>
            <a:spLocks noChangeAspect="1" noChangeArrowheads="1"/>
          </p:cNvSpPr>
          <p:nvPr/>
        </p:nvSpPr>
        <p:spPr bwMode="auto">
          <a:xfrm>
            <a:off x="520700" y="3079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6" name="AutoShape 12" descr="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"/>
          <p:cNvSpPr>
            <a:spLocks noChangeAspect="1" noChangeArrowheads="1"/>
          </p:cNvSpPr>
          <p:nvPr/>
        </p:nvSpPr>
        <p:spPr bwMode="auto">
          <a:xfrm>
            <a:off x="673100" y="4603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sp>
        <p:nvSpPr>
          <p:cNvPr id="7" name="AutoShape 14" descr="http://www1.free-clipart.net/gallery2/clipart/Space_And_Sci-Fi/Space_Shuttle_3.jpg"/>
          <p:cNvSpPr>
            <a:spLocks noChangeAspect="1" noChangeArrowheads="1"/>
          </p:cNvSpPr>
          <p:nvPr/>
        </p:nvSpPr>
        <p:spPr bwMode="auto">
          <a:xfrm>
            <a:off x="63500" y="-136525"/>
            <a:ext cx="2686050" cy="204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AU"/>
          </a:p>
        </p:txBody>
      </p:sp>
      <p:pic>
        <p:nvPicPr>
          <p:cNvPr id="5136" name="Picture 16" descr="http://www1.free-clipart.net/gallery2/clipart/Space_And_Sci-Fi/Space_Shuttle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48840" flipH="1">
            <a:off x="2852244" y="924705"/>
            <a:ext cx="289911" cy="221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Freeform 11"/>
          <p:cNvSpPr/>
          <p:nvPr/>
        </p:nvSpPr>
        <p:spPr>
          <a:xfrm>
            <a:off x="1298393" y="1321064"/>
            <a:ext cx="2806262" cy="1856389"/>
          </a:xfrm>
          <a:custGeom>
            <a:avLst/>
            <a:gdLst>
              <a:gd name="connsiteX0" fmla="*/ 0 w 2806262"/>
              <a:gd name="connsiteY0" fmla="*/ 1146941 h 1856389"/>
              <a:gd name="connsiteX1" fmla="*/ 3941 w 2806262"/>
              <a:gd name="connsiteY1" fmla="*/ 1856389 h 1856389"/>
              <a:gd name="connsiteX2" fmla="*/ 465083 w 2806262"/>
              <a:gd name="connsiteY2" fmla="*/ 1422838 h 1856389"/>
              <a:gd name="connsiteX3" fmla="*/ 882869 w 2806262"/>
              <a:gd name="connsiteY3" fmla="*/ 1099645 h 1856389"/>
              <a:gd name="connsiteX4" fmla="*/ 1395248 w 2806262"/>
              <a:gd name="connsiteY4" fmla="*/ 851338 h 1856389"/>
              <a:gd name="connsiteX5" fmla="*/ 1793328 w 2806262"/>
              <a:gd name="connsiteY5" fmla="*/ 752803 h 1856389"/>
              <a:gd name="connsiteX6" fmla="*/ 2250528 w 2806262"/>
              <a:gd name="connsiteY6" fmla="*/ 709448 h 1856389"/>
              <a:gd name="connsiteX7" fmla="*/ 2806262 w 2806262"/>
              <a:gd name="connsiteY7" fmla="*/ 693683 h 1856389"/>
              <a:gd name="connsiteX8" fmla="*/ 2786555 w 2806262"/>
              <a:gd name="connsiteY8" fmla="*/ 0 h 1856389"/>
              <a:gd name="connsiteX9" fmla="*/ 2388476 w 2806262"/>
              <a:gd name="connsiteY9" fmla="*/ 27589 h 1856389"/>
              <a:gd name="connsiteX10" fmla="*/ 1742090 w 2806262"/>
              <a:gd name="connsiteY10" fmla="*/ 82769 h 1856389"/>
              <a:gd name="connsiteX11" fmla="*/ 1146941 w 2806262"/>
              <a:gd name="connsiteY11" fmla="*/ 260131 h 1856389"/>
              <a:gd name="connsiteX12" fmla="*/ 717331 w 2806262"/>
              <a:gd name="connsiteY12" fmla="*/ 528145 h 1856389"/>
              <a:gd name="connsiteX13" fmla="*/ 409904 w 2806262"/>
              <a:gd name="connsiteY13" fmla="*/ 800100 h 1856389"/>
              <a:gd name="connsiteX14" fmla="*/ 0 w 2806262"/>
              <a:gd name="connsiteY14" fmla="*/ 1146941 h 18563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806262" h="1856389">
                <a:moveTo>
                  <a:pt x="0" y="1146941"/>
                </a:moveTo>
                <a:cubicBezTo>
                  <a:pt x="1314" y="1383424"/>
                  <a:pt x="2627" y="1619906"/>
                  <a:pt x="3941" y="1856389"/>
                </a:cubicBezTo>
                <a:lnTo>
                  <a:pt x="465083" y="1422838"/>
                </a:lnTo>
                <a:lnTo>
                  <a:pt x="882869" y="1099645"/>
                </a:lnTo>
                <a:lnTo>
                  <a:pt x="1395248" y="851338"/>
                </a:lnTo>
                <a:lnTo>
                  <a:pt x="1793328" y="752803"/>
                </a:lnTo>
                <a:lnTo>
                  <a:pt x="2250528" y="709448"/>
                </a:lnTo>
                <a:lnTo>
                  <a:pt x="2806262" y="693683"/>
                </a:lnTo>
                <a:lnTo>
                  <a:pt x="2786555" y="0"/>
                </a:lnTo>
                <a:lnTo>
                  <a:pt x="2388476" y="27589"/>
                </a:lnTo>
                <a:lnTo>
                  <a:pt x="1742090" y="82769"/>
                </a:lnTo>
                <a:lnTo>
                  <a:pt x="1146941" y="260131"/>
                </a:lnTo>
                <a:lnTo>
                  <a:pt x="717331" y="528145"/>
                </a:lnTo>
                <a:lnTo>
                  <a:pt x="409904" y="800100"/>
                </a:lnTo>
                <a:lnTo>
                  <a:pt x="0" y="1146941"/>
                </a:lnTo>
                <a:close/>
              </a:path>
            </a:pathLst>
          </a:custGeom>
          <a:gradFill flip="none" rotWithShape="1">
            <a:gsLst>
              <a:gs pos="0">
                <a:srgbClr val="00B0F0">
                  <a:tint val="66000"/>
                  <a:satMod val="160000"/>
                  <a:alpha val="34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Freeform 7"/>
          <p:cNvSpPr/>
          <p:nvPr/>
        </p:nvSpPr>
        <p:spPr>
          <a:xfrm>
            <a:off x="1320362" y="1994339"/>
            <a:ext cx="2790497" cy="1162707"/>
          </a:xfrm>
          <a:custGeom>
            <a:avLst/>
            <a:gdLst>
              <a:gd name="connsiteX0" fmla="*/ 2790497 w 2790497"/>
              <a:gd name="connsiteY0" fmla="*/ 0 h 1162707"/>
              <a:gd name="connsiteX1" fmla="*/ 1237593 w 2790497"/>
              <a:gd name="connsiteY1" fmla="*/ 220717 h 1162707"/>
              <a:gd name="connsiteX2" fmla="*/ 0 w 2790497"/>
              <a:gd name="connsiteY2" fmla="*/ 1162707 h 1162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90497" h="1162707">
                <a:moveTo>
                  <a:pt x="2790497" y="0"/>
                </a:moveTo>
                <a:cubicBezTo>
                  <a:pt x="2246586" y="13466"/>
                  <a:pt x="1702676" y="26933"/>
                  <a:pt x="1237593" y="220717"/>
                </a:cubicBezTo>
                <a:cubicBezTo>
                  <a:pt x="772510" y="414501"/>
                  <a:pt x="386255" y="788604"/>
                  <a:pt x="0" y="1162707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4" name="Straight Connector 13"/>
          <p:cNvCxnSpPr>
            <a:endCxn id="12" idx="12"/>
          </p:cNvCxnSpPr>
          <p:nvPr/>
        </p:nvCxnSpPr>
        <p:spPr>
          <a:xfrm flipH="1">
            <a:off x="2015724" y="1198881"/>
            <a:ext cx="823748" cy="65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12"/>
          </p:cNvCxnSpPr>
          <p:nvPr/>
        </p:nvCxnSpPr>
        <p:spPr>
          <a:xfrm flipH="1">
            <a:off x="955931" y="1849209"/>
            <a:ext cx="1059793" cy="303486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16" descr="http://www1.free-clipart.net/gallery2/clipart/Space_And_Sci-Fi/Space_Shuttle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1052" flipH="1">
            <a:off x="660765" y="2017829"/>
            <a:ext cx="289911" cy="221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16818" y="2245849"/>
            <a:ext cx="1012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angle too shallow </a:t>
            </a:r>
            <a:r>
              <a:rPr lang="en-AU" dirty="0">
                <a:sym typeface="Wingdings" pitchFamily="2" charset="2"/>
              </a:rPr>
              <a:t> spacecraft bounces off atmosphere</a:t>
            </a:r>
            <a:endParaRPr lang="en-AU" dirty="0"/>
          </a:p>
        </p:txBody>
      </p:sp>
      <p:pic>
        <p:nvPicPr>
          <p:cNvPr id="25" name="Picture 16" descr="http://www1.free-clipart.net/gallery2/clipart/Space_And_Sci-Fi/Space_Shuttle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86757" flipH="1">
            <a:off x="3639207" y="924704"/>
            <a:ext cx="289911" cy="221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Freeform 21"/>
          <p:cNvSpPr/>
          <p:nvPr/>
        </p:nvSpPr>
        <p:spPr>
          <a:xfrm>
            <a:off x="3259521" y="1186355"/>
            <a:ext cx="409903" cy="532086"/>
          </a:xfrm>
          <a:custGeom>
            <a:avLst/>
            <a:gdLst>
              <a:gd name="connsiteX0" fmla="*/ 409903 w 409903"/>
              <a:gd name="connsiteY0" fmla="*/ 0 h 532086"/>
              <a:gd name="connsiteX1" fmla="*/ 161596 w 409903"/>
              <a:gd name="connsiteY1" fmla="*/ 260131 h 532086"/>
              <a:gd name="connsiteX2" fmla="*/ 0 w 409903"/>
              <a:gd name="connsiteY2" fmla="*/ 532086 h 532086"/>
              <a:gd name="connsiteX3" fmla="*/ 0 w 409903"/>
              <a:gd name="connsiteY3" fmla="*/ 532086 h 532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903" h="532086">
                <a:moveTo>
                  <a:pt x="409903" y="0"/>
                </a:moveTo>
                <a:cubicBezTo>
                  <a:pt x="319908" y="85725"/>
                  <a:pt x="229913" y="171450"/>
                  <a:pt x="161596" y="260131"/>
                </a:cubicBezTo>
                <a:cubicBezTo>
                  <a:pt x="93279" y="348812"/>
                  <a:pt x="0" y="532086"/>
                  <a:pt x="0" y="532086"/>
                </a:cubicBezTo>
                <a:lnTo>
                  <a:pt x="0" y="532086"/>
                </a:lnTo>
              </a:path>
            </a:pathLst>
          </a:cu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7" name="Picture 16" descr="http://www1.free-clipart.net/gallery2/clipart/Space_And_Sci-Fi/Space_Shuttle_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24647" flipH="1">
            <a:off x="3112896" y="1601740"/>
            <a:ext cx="248502" cy="18946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sp>
        <p:nvSpPr>
          <p:cNvPr id="24" name="TextBox 23"/>
          <p:cNvSpPr txBox="1"/>
          <p:nvPr/>
        </p:nvSpPr>
        <p:spPr>
          <a:xfrm>
            <a:off x="3231478" y="256872"/>
            <a:ext cx="104646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angle too step </a:t>
            </a:r>
            <a:r>
              <a:rPr lang="en-AU" dirty="0">
                <a:solidFill>
                  <a:srgbClr val="FF0000"/>
                </a:solidFill>
                <a:sym typeface="Wingdings" pitchFamily="2" charset="2"/>
              </a:rPr>
              <a:t> large heating effect  spacecraft burns out </a:t>
            </a:r>
            <a:endParaRPr lang="en-AU" dirty="0">
              <a:solidFill>
                <a:srgbClr val="FF0000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 rot="21114819">
            <a:off x="1434306" y="1414281"/>
            <a:ext cx="1860589" cy="1353769"/>
          </a:xfrm>
          <a:custGeom>
            <a:avLst/>
            <a:gdLst>
              <a:gd name="connsiteX0" fmla="*/ 2790497 w 2790497"/>
              <a:gd name="connsiteY0" fmla="*/ 0 h 1162707"/>
              <a:gd name="connsiteX1" fmla="*/ 1237593 w 2790497"/>
              <a:gd name="connsiteY1" fmla="*/ 220717 h 1162707"/>
              <a:gd name="connsiteX2" fmla="*/ 0 w 2790497"/>
              <a:gd name="connsiteY2" fmla="*/ 1162707 h 1162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90497" h="1162707">
                <a:moveTo>
                  <a:pt x="2790497" y="0"/>
                </a:moveTo>
                <a:cubicBezTo>
                  <a:pt x="2246586" y="13466"/>
                  <a:pt x="1702676" y="26933"/>
                  <a:pt x="1237593" y="220717"/>
                </a:cubicBezTo>
                <a:cubicBezTo>
                  <a:pt x="772510" y="414501"/>
                  <a:pt x="386255" y="788604"/>
                  <a:pt x="0" y="1162707"/>
                </a:cubicBezTo>
              </a:path>
            </a:pathLst>
          </a:custGeom>
          <a:noFill/>
          <a:ln w="9525">
            <a:solidFill>
              <a:srgbClr val="EC1AB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30" name="Picture 16" descr="http://www1.free-clipart.net/gallery2/clipart/Space_And_Sci-Fi/Space_Shuttle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205" flipH="1">
            <a:off x="3086523" y="1125445"/>
            <a:ext cx="289911" cy="221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8" name="Picture 18" descr="http://spaceflight.nasa.gov/gallery/images/shuttle/sts-121/hires/sts121-s-07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399" y="3157046"/>
            <a:ext cx="426333" cy="285272"/>
          </a:xfrm>
          <a:prstGeom prst="rect">
            <a:avLst/>
          </a:prstGeom>
          <a:noFill/>
          <a:ln>
            <a:solidFill>
              <a:srgbClr val="EC1AB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846995" y="2759783"/>
            <a:ext cx="117251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Correct entry angle </a:t>
            </a:r>
            <a:r>
              <a:rPr lang="en-AU" dirty="0">
                <a:sym typeface="Wingdings" pitchFamily="2" charset="2"/>
              </a:rPr>
              <a:t> spacecraft can land safely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3355352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0131" y="2589486"/>
            <a:ext cx="196239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wton’s 1</a:t>
            </a:r>
            <a:r>
              <a:rPr lang="en-AU" baseline="30000" dirty="0"/>
              <a:t>st</a:t>
            </a:r>
            <a:r>
              <a:rPr lang="en-AU" dirty="0"/>
              <a:t> law: blood keeps mov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25414" y="2589486"/>
            <a:ext cx="17892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wton’s 1</a:t>
            </a:r>
            <a:r>
              <a:rPr lang="en-AU" baseline="30000" dirty="0"/>
              <a:t>st</a:t>
            </a:r>
            <a:r>
              <a:rPr lang="en-AU" dirty="0"/>
              <a:t> law: blood stays put</a:t>
            </a: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55575" y="974725"/>
            <a:ext cx="4010025" cy="1651000"/>
            <a:chOff x="98" y="614"/>
            <a:chExt cx="2526" cy="1040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98" y="614"/>
              <a:ext cx="2526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826" y="732"/>
              <a:ext cx="222" cy="174"/>
            </a:xfrm>
            <a:prstGeom prst="ellipse">
              <a:avLst/>
            </a:prstGeom>
            <a:solidFill>
              <a:srgbClr val="96969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912" y="903"/>
              <a:ext cx="56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839" y="954"/>
              <a:ext cx="196" cy="2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839" y="1207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972" y="1209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1032" y="954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785" y="954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070" y="954"/>
              <a:ext cx="44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779" y="953"/>
              <a:ext cx="37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826" y="732"/>
              <a:ext cx="222" cy="174"/>
            </a:xfrm>
            <a:prstGeom prst="ellipse">
              <a:avLst/>
            </a:prstGeom>
            <a:solidFill>
              <a:srgbClr val="96969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912" y="903"/>
              <a:ext cx="56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839" y="954"/>
              <a:ext cx="196" cy="2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839" y="1207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972" y="1209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1032" y="954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785" y="954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1070" y="954"/>
              <a:ext cx="44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779" y="953"/>
              <a:ext cx="37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5" name="Freeform 23"/>
            <p:cNvSpPr>
              <a:spLocks noEditPoints="1"/>
            </p:cNvSpPr>
            <p:nvPr/>
          </p:nvSpPr>
          <p:spPr bwMode="auto">
            <a:xfrm>
              <a:off x="496" y="630"/>
              <a:ext cx="565" cy="958"/>
            </a:xfrm>
            <a:custGeom>
              <a:avLst/>
              <a:gdLst>
                <a:gd name="T0" fmla="*/ 42 w 565"/>
                <a:gd name="T1" fmla="*/ 76 h 958"/>
                <a:gd name="T2" fmla="*/ 48 w 565"/>
                <a:gd name="T3" fmla="*/ 151 h 958"/>
                <a:gd name="T4" fmla="*/ 54 w 565"/>
                <a:gd name="T5" fmla="*/ 224 h 958"/>
                <a:gd name="T6" fmla="*/ 61 w 565"/>
                <a:gd name="T7" fmla="*/ 294 h 958"/>
                <a:gd name="T8" fmla="*/ 70 w 565"/>
                <a:gd name="T9" fmla="*/ 361 h 958"/>
                <a:gd name="T10" fmla="*/ 79 w 565"/>
                <a:gd name="T11" fmla="*/ 424 h 958"/>
                <a:gd name="T12" fmla="*/ 87 w 565"/>
                <a:gd name="T13" fmla="*/ 467 h 958"/>
                <a:gd name="T14" fmla="*/ 92 w 565"/>
                <a:gd name="T15" fmla="*/ 495 h 958"/>
                <a:gd name="T16" fmla="*/ 98 w 565"/>
                <a:gd name="T17" fmla="*/ 520 h 958"/>
                <a:gd name="T18" fmla="*/ 105 w 565"/>
                <a:gd name="T19" fmla="*/ 544 h 958"/>
                <a:gd name="T20" fmla="*/ 111 w 565"/>
                <a:gd name="T21" fmla="*/ 566 h 958"/>
                <a:gd name="T22" fmla="*/ 117 w 565"/>
                <a:gd name="T23" fmla="*/ 587 h 958"/>
                <a:gd name="T24" fmla="*/ 123 w 565"/>
                <a:gd name="T25" fmla="*/ 606 h 958"/>
                <a:gd name="T26" fmla="*/ 133 w 565"/>
                <a:gd name="T27" fmla="*/ 631 h 958"/>
                <a:gd name="T28" fmla="*/ 147 w 565"/>
                <a:gd name="T29" fmla="*/ 661 h 958"/>
                <a:gd name="T30" fmla="*/ 162 w 565"/>
                <a:gd name="T31" fmla="*/ 687 h 958"/>
                <a:gd name="T32" fmla="*/ 179 w 565"/>
                <a:gd name="T33" fmla="*/ 711 h 958"/>
                <a:gd name="T34" fmla="*/ 199 w 565"/>
                <a:gd name="T35" fmla="*/ 734 h 958"/>
                <a:gd name="T36" fmla="*/ 224 w 565"/>
                <a:gd name="T37" fmla="*/ 757 h 958"/>
                <a:gd name="T38" fmla="*/ 253 w 565"/>
                <a:gd name="T39" fmla="*/ 781 h 958"/>
                <a:gd name="T40" fmla="*/ 286 w 565"/>
                <a:gd name="T41" fmla="*/ 804 h 958"/>
                <a:gd name="T42" fmla="*/ 323 w 565"/>
                <a:gd name="T43" fmla="*/ 825 h 958"/>
                <a:gd name="T44" fmla="*/ 363 w 565"/>
                <a:gd name="T45" fmla="*/ 846 h 958"/>
                <a:gd name="T46" fmla="*/ 406 w 565"/>
                <a:gd name="T47" fmla="*/ 865 h 958"/>
                <a:gd name="T48" fmla="*/ 451 w 565"/>
                <a:gd name="T49" fmla="*/ 884 h 958"/>
                <a:gd name="T50" fmla="*/ 474 w 565"/>
                <a:gd name="T51" fmla="*/ 931 h 958"/>
                <a:gd name="T52" fmla="*/ 415 w 565"/>
                <a:gd name="T53" fmla="*/ 908 h 958"/>
                <a:gd name="T54" fmla="*/ 369 w 565"/>
                <a:gd name="T55" fmla="*/ 888 h 958"/>
                <a:gd name="T56" fmla="*/ 326 w 565"/>
                <a:gd name="T57" fmla="*/ 868 h 958"/>
                <a:gd name="T58" fmla="*/ 285 w 565"/>
                <a:gd name="T59" fmla="*/ 846 h 958"/>
                <a:gd name="T60" fmla="*/ 248 w 565"/>
                <a:gd name="T61" fmla="*/ 822 h 958"/>
                <a:gd name="T62" fmla="*/ 214 w 565"/>
                <a:gd name="T63" fmla="*/ 797 h 958"/>
                <a:gd name="T64" fmla="*/ 186 w 565"/>
                <a:gd name="T65" fmla="*/ 771 h 958"/>
                <a:gd name="T66" fmla="*/ 161 w 565"/>
                <a:gd name="T67" fmla="*/ 746 h 958"/>
                <a:gd name="T68" fmla="*/ 140 w 565"/>
                <a:gd name="T69" fmla="*/ 720 h 958"/>
                <a:gd name="T70" fmla="*/ 122 w 565"/>
                <a:gd name="T71" fmla="*/ 692 h 958"/>
                <a:gd name="T72" fmla="*/ 107 w 565"/>
                <a:gd name="T73" fmla="*/ 661 h 958"/>
                <a:gd name="T74" fmla="*/ 93 w 565"/>
                <a:gd name="T75" fmla="*/ 627 h 958"/>
                <a:gd name="T76" fmla="*/ 86 w 565"/>
                <a:gd name="T77" fmla="*/ 608 h 958"/>
                <a:gd name="T78" fmla="*/ 80 w 565"/>
                <a:gd name="T79" fmla="*/ 587 h 958"/>
                <a:gd name="T80" fmla="*/ 73 w 565"/>
                <a:gd name="T81" fmla="*/ 565 h 958"/>
                <a:gd name="T82" fmla="*/ 67 w 565"/>
                <a:gd name="T83" fmla="*/ 541 h 958"/>
                <a:gd name="T84" fmla="*/ 60 w 565"/>
                <a:gd name="T85" fmla="*/ 516 h 958"/>
                <a:gd name="T86" fmla="*/ 54 w 565"/>
                <a:gd name="T87" fmla="*/ 488 h 958"/>
                <a:gd name="T88" fmla="*/ 48 w 565"/>
                <a:gd name="T89" fmla="*/ 460 h 958"/>
                <a:gd name="T90" fmla="*/ 38 w 565"/>
                <a:gd name="T91" fmla="*/ 398 h 958"/>
                <a:gd name="T92" fmla="*/ 30 w 565"/>
                <a:gd name="T93" fmla="*/ 333 h 958"/>
                <a:gd name="T94" fmla="*/ 22 w 565"/>
                <a:gd name="T95" fmla="*/ 263 h 958"/>
                <a:gd name="T96" fmla="*/ 15 w 565"/>
                <a:gd name="T97" fmla="*/ 191 h 958"/>
                <a:gd name="T98" fmla="*/ 9 w 565"/>
                <a:gd name="T99" fmla="*/ 116 h 958"/>
                <a:gd name="T100" fmla="*/ 0 w 565"/>
                <a:gd name="T101" fmla="*/ 3 h 958"/>
                <a:gd name="T102" fmla="*/ 482 w 565"/>
                <a:gd name="T103" fmla="*/ 857 h 958"/>
                <a:gd name="T104" fmla="*/ 445 w 565"/>
                <a:gd name="T105" fmla="*/ 958 h 9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65" h="958">
                  <a:moveTo>
                    <a:pt x="36" y="0"/>
                  </a:moveTo>
                  <a:lnTo>
                    <a:pt x="42" y="76"/>
                  </a:lnTo>
                  <a:lnTo>
                    <a:pt x="45" y="114"/>
                  </a:lnTo>
                  <a:lnTo>
                    <a:pt x="48" y="151"/>
                  </a:lnTo>
                  <a:lnTo>
                    <a:pt x="51" y="188"/>
                  </a:lnTo>
                  <a:lnTo>
                    <a:pt x="54" y="224"/>
                  </a:lnTo>
                  <a:lnTo>
                    <a:pt x="58" y="260"/>
                  </a:lnTo>
                  <a:lnTo>
                    <a:pt x="61" y="294"/>
                  </a:lnTo>
                  <a:lnTo>
                    <a:pt x="65" y="328"/>
                  </a:lnTo>
                  <a:lnTo>
                    <a:pt x="70" y="361"/>
                  </a:lnTo>
                  <a:lnTo>
                    <a:pt x="74" y="393"/>
                  </a:lnTo>
                  <a:lnTo>
                    <a:pt x="79" y="424"/>
                  </a:lnTo>
                  <a:lnTo>
                    <a:pt x="84" y="453"/>
                  </a:lnTo>
                  <a:lnTo>
                    <a:pt x="87" y="467"/>
                  </a:lnTo>
                  <a:lnTo>
                    <a:pt x="89" y="481"/>
                  </a:lnTo>
                  <a:lnTo>
                    <a:pt x="92" y="495"/>
                  </a:lnTo>
                  <a:lnTo>
                    <a:pt x="95" y="508"/>
                  </a:lnTo>
                  <a:lnTo>
                    <a:pt x="98" y="520"/>
                  </a:lnTo>
                  <a:lnTo>
                    <a:pt x="101" y="532"/>
                  </a:lnTo>
                  <a:lnTo>
                    <a:pt x="105" y="544"/>
                  </a:lnTo>
                  <a:lnTo>
                    <a:pt x="108" y="555"/>
                  </a:lnTo>
                  <a:lnTo>
                    <a:pt x="111" y="566"/>
                  </a:lnTo>
                  <a:lnTo>
                    <a:pt x="114" y="577"/>
                  </a:lnTo>
                  <a:lnTo>
                    <a:pt x="117" y="587"/>
                  </a:lnTo>
                  <a:lnTo>
                    <a:pt x="120" y="596"/>
                  </a:lnTo>
                  <a:lnTo>
                    <a:pt x="123" y="606"/>
                  </a:lnTo>
                  <a:lnTo>
                    <a:pt x="127" y="614"/>
                  </a:lnTo>
                  <a:lnTo>
                    <a:pt x="133" y="631"/>
                  </a:lnTo>
                  <a:lnTo>
                    <a:pt x="140" y="647"/>
                  </a:lnTo>
                  <a:lnTo>
                    <a:pt x="147" y="661"/>
                  </a:lnTo>
                  <a:lnTo>
                    <a:pt x="154" y="675"/>
                  </a:lnTo>
                  <a:lnTo>
                    <a:pt x="162" y="687"/>
                  </a:lnTo>
                  <a:lnTo>
                    <a:pt x="170" y="699"/>
                  </a:lnTo>
                  <a:lnTo>
                    <a:pt x="179" y="711"/>
                  </a:lnTo>
                  <a:lnTo>
                    <a:pt x="189" y="722"/>
                  </a:lnTo>
                  <a:lnTo>
                    <a:pt x="199" y="734"/>
                  </a:lnTo>
                  <a:lnTo>
                    <a:pt x="211" y="745"/>
                  </a:lnTo>
                  <a:lnTo>
                    <a:pt x="224" y="757"/>
                  </a:lnTo>
                  <a:lnTo>
                    <a:pt x="238" y="769"/>
                  </a:lnTo>
                  <a:lnTo>
                    <a:pt x="253" y="781"/>
                  </a:lnTo>
                  <a:lnTo>
                    <a:pt x="269" y="793"/>
                  </a:lnTo>
                  <a:lnTo>
                    <a:pt x="286" y="804"/>
                  </a:lnTo>
                  <a:lnTo>
                    <a:pt x="304" y="815"/>
                  </a:lnTo>
                  <a:lnTo>
                    <a:pt x="323" y="825"/>
                  </a:lnTo>
                  <a:lnTo>
                    <a:pt x="342" y="836"/>
                  </a:lnTo>
                  <a:lnTo>
                    <a:pt x="363" y="846"/>
                  </a:lnTo>
                  <a:lnTo>
                    <a:pt x="384" y="855"/>
                  </a:lnTo>
                  <a:lnTo>
                    <a:pt x="406" y="865"/>
                  </a:lnTo>
                  <a:lnTo>
                    <a:pt x="428" y="874"/>
                  </a:lnTo>
                  <a:lnTo>
                    <a:pt x="451" y="884"/>
                  </a:lnTo>
                  <a:lnTo>
                    <a:pt x="487" y="897"/>
                  </a:lnTo>
                  <a:lnTo>
                    <a:pt x="474" y="931"/>
                  </a:lnTo>
                  <a:lnTo>
                    <a:pt x="438" y="917"/>
                  </a:lnTo>
                  <a:lnTo>
                    <a:pt x="415" y="908"/>
                  </a:lnTo>
                  <a:lnTo>
                    <a:pt x="392" y="898"/>
                  </a:lnTo>
                  <a:lnTo>
                    <a:pt x="369" y="888"/>
                  </a:lnTo>
                  <a:lnTo>
                    <a:pt x="347" y="878"/>
                  </a:lnTo>
                  <a:lnTo>
                    <a:pt x="326" y="868"/>
                  </a:lnTo>
                  <a:lnTo>
                    <a:pt x="305" y="857"/>
                  </a:lnTo>
                  <a:lnTo>
                    <a:pt x="285" y="846"/>
                  </a:lnTo>
                  <a:lnTo>
                    <a:pt x="266" y="834"/>
                  </a:lnTo>
                  <a:lnTo>
                    <a:pt x="248" y="822"/>
                  </a:lnTo>
                  <a:lnTo>
                    <a:pt x="230" y="809"/>
                  </a:lnTo>
                  <a:lnTo>
                    <a:pt x="214" y="797"/>
                  </a:lnTo>
                  <a:lnTo>
                    <a:pt x="199" y="784"/>
                  </a:lnTo>
                  <a:lnTo>
                    <a:pt x="186" y="771"/>
                  </a:lnTo>
                  <a:lnTo>
                    <a:pt x="173" y="758"/>
                  </a:lnTo>
                  <a:lnTo>
                    <a:pt x="161" y="746"/>
                  </a:lnTo>
                  <a:lnTo>
                    <a:pt x="150" y="733"/>
                  </a:lnTo>
                  <a:lnTo>
                    <a:pt x="140" y="720"/>
                  </a:lnTo>
                  <a:lnTo>
                    <a:pt x="131" y="706"/>
                  </a:lnTo>
                  <a:lnTo>
                    <a:pt x="122" y="692"/>
                  </a:lnTo>
                  <a:lnTo>
                    <a:pt x="114" y="677"/>
                  </a:lnTo>
                  <a:lnTo>
                    <a:pt x="107" y="661"/>
                  </a:lnTo>
                  <a:lnTo>
                    <a:pt x="99" y="644"/>
                  </a:lnTo>
                  <a:lnTo>
                    <a:pt x="93" y="627"/>
                  </a:lnTo>
                  <a:lnTo>
                    <a:pt x="89" y="617"/>
                  </a:lnTo>
                  <a:lnTo>
                    <a:pt x="86" y="608"/>
                  </a:lnTo>
                  <a:lnTo>
                    <a:pt x="83" y="598"/>
                  </a:lnTo>
                  <a:lnTo>
                    <a:pt x="80" y="587"/>
                  </a:lnTo>
                  <a:lnTo>
                    <a:pt x="76" y="576"/>
                  </a:lnTo>
                  <a:lnTo>
                    <a:pt x="73" y="565"/>
                  </a:lnTo>
                  <a:lnTo>
                    <a:pt x="70" y="554"/>
                  </a:lnTo>
                  <a:lnTo>
                    <a:pt x="67" y="541"/>
                  </a:lnTo>
                  <a:lnTo>
                    <a:pt x="63" y="529"/>
                  </a:lnTo>
                  <a:lnTo>
                    <a:pt x="60" y="516"/>
                  </a:lnTo>
                  <a:lnTo>
                    <a:pt x="57" y="502"/>
                  </a:lnTo>
                  <a:lnTo>
                    <a:pt x="54" y="488"/>
                  </a:lnTo>
                  <a:lnTo>
                    <a:pt x="51" y="474"/>
                  </a:lnTo>
                  <a:lnTo>
                    <a:pt x="48" y="460"/>
                  </a:lnTo>
                  <a:lnTo>
                    <a:pt x="43" y="430"/>
                  </a:lnTo>
                  <a:lnTo>
                    <a:pt x="38" y="398"/>
                  </a:lnTo>
                  <a:lnTo>
                    <a:pt x="34" y="366"/>
                  </a:lnTo>
                  <a:lnTo>
                    <a:pt x="30" y="333"/>
                  </a:lnTo>
                  <a:lnTo>
                    <a:pt x="26" y="298"/>
                  </a:lnTo>
                  <a:lnTo>
                    <a:pt x="22" y="263"/>
                  </a:lnTo>
                  <a:lnTo>
                    <a:pt x="18" y="227"/>
                  </a:lnTo>
                  <a:lnTo>
                    <a:pt x="15" y="191"/>
                  </a:lnTo>
                  <a:lnTo>
                    <a:pt x="12" y="154"/>
                  </a:lnTo>
                  <a:lnTo>
                    <a:pt x="9" y="116"/>
                  </a:lnTo>
                  <a:lnTo>
                    <a:pt x="6" y="79"/>
                  </a:lnTo>
                  <a:lnTo>
                    <a:pt x="0" y="3"/>
                  </a:lnTo>
                  <a:lnTo>
                    <a:pt x="36" y="0"/>
                  </a:lnTo>
                  <a:close/>
                  <a:moveTo>
                    <a:pt x="482" y="857"/>
                  </a:moveTo>
                  <a:lnTo>
                    <a:pt x="565" y="945"/>
                  </a:lnTo>
                  <a:lnTo>
                    <a:pt x="445" y="958"/>
                  </a:lnTo>
                  <a:lnTo>
                    <a:pt x="482" y="857"/>
                  </a:ln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156" y="1306"/>
              <a:ext cx="46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pulling out of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176" y="1402"/>
              <a:ext cx="409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a steep dive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auto">
            <a:xfrm>
              <a:off x="1138" y="864"/>
              <a:ext cx="48" cy="422"/>
            </a:xfrm>
            <a:custGeom>
              <a:avLst/>
              <a:gdLst>
                <a:gd name="T0" fmla="*/ 467 w 800"/>
                <a:gd name="T1" fmla="*/ 67 h 7033"/>
                <a:gd name="T2" fmla="*/ 467 w 800"/>
                <a:gd name="T3" fmla="*/ 6367 h 7033"/>
                <a:gd name="T4" fmla="*/ 400 w 800"/>
                <a:gd name="T5" fmla="*/ 6433 h 7033"/>
                <a:gd name="T6" fmla="*/ 334 w 800"/>
                <a:gd name="T7" fmla="*/ 6367 h 7033"/>
                <a:gd name="T8" fmla="*/ 334 w 800"/>
                <a:gd name="T9" fmla="*/ 67 h 7033"/>
                <a:gd name="T10" fmla="*/ 400 w 800"/>
                <a:gd name="T11" fmla="*/ 0 h 7033"/>
                <a:gd name="T12" fmla="*/ 467 w 800"/>
                <a:gd name="T13" fmla="*/ 67 h 7033"/>
                <a:gd name="T14" fmla="*/ 800 w 800"/>
                <a:gd name="T15" fmla="*/ 6233 h 7033"/>
                <a:gd name="T16" fmla="*/ 400 w 800"/>
                <a:gd name="T17" fmla="*/ 7033 h 7033"/>
                <a:gd name="T18" fmla="*/ 0 w 800"/>
                <a:gd name="T19" fmla="*/ 6233 h 7033"/>
                <a:gd name="T20" fmla="*/ 800 w 800"/>
                <a:gd name="T21" fmla="*/ 6233 h 70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00" h="7033">
                  <a:moveTo>
                    <a:pt x="467" y="67"/>
                  </a:moveTo>
                  <a:lnTo>
                    <a:pt x="467" y="6367"/>
                  </a:lnTo>
                  <a:cubicBezTo>
                    <a:pt x="467" y="6404"/>
                    <a:pt x="437" y="6433"/>
                    <a:pt x="400" y="6433"/>
                  </a:cubicBezTo>
                  <a:cubicBezTo>
                    <a:pt x="364" y="6433"/>
                    <a:pt x="334" y="6404"/>
                    <a:pt x="334" y="6367"/>
                  </a:cubicBezTo>
                  <a:lnTo>
                    <a:pt x="334" y="67"/>
                  </a:lnTo>
                  <a:cubicBezTo>
                    <a:pt x="334" y="30"/>
                    <a:pt x="364" y="0"/>
                    <a:pt x="400" y="0"/>
                  </a:cubicBezTo>
                  <a:cubicBezTo>
                    <a:pt x="437" y="0"/>
                    <a:pt x="467" y="30"/>
                    <a:pt x="467" y="67"/>
                  </a:cubicBezTo>
                  <a:close/>
                  <a:moveTo>
                    <a:pt x="800" y="6233"/>
                  </a:moveTo>
                  <a:lnTo>
                    <a:pt x="400" y="7033"/>
                  </a:lnTo>
                  <a:lnTo>
                    <a:pt x="0" y="6233"/>
                  </a:lnTo>
                  <a:lnTo>
                    <a:pt x="800" y="6233"/>
                  </a:ln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1193" y="1001"/>
              <a:ext cx="21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blood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1763" y="940"/>
              <a:ext cx="222" cy="174"/>
            </a:xfrm>
            <a:prstGeom prst="ellipse">
              <a:avLst/>
            </a:prstGeom>
            <a:solidFill>
              <a:srgbClr val="96969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1849" y="1111"/>
              <a:ext cx="56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1776" y="1162"/>
              <a:ext cx="196" cy="2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1776" y="1415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1909" y="1417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1969" y="1162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1722" y="1162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007" y="1162"/>
              <a:ext cx="44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1716" y="1161"/>
              <a:ext cx="37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1763" y="940"/>
              <a:ext cx="222" cy="174"/>
            </a:xfrm>
            <a:prstGeom prst="ellipse">
              <a:avLst/>
            </a:prstGeom>
            <a:solidFill>
              <a:srgbClr val="96969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1849" y="1111"/>
              <a:ext cx="56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1776" y="1162"/>
              <a:ext cx="196" cy="2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1776" y="1415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1909" y="1417"/>
              <a:ext cx="63" cy="20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969" y="1162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1722" y="1162"/>
              <a:ext cx="57" cy="5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2007" y="1162"/>
              <a:ext cx="44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1716" y="1161"/>
              <a:ext cx="37" cy="136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8" name="Freeform 46"/>
            <p:cNvSpPr>
              <a:spLocks noEditPoints="1"/>
            </p:cNvSpPr>
            <p:nvPr/>
          </p:nvSpPr>
          <p:spPr bwMode="auto">
            <a:xfrm>
              <a:off x="1621" y="671"/>
              <a:ext cx="638" cy="363"/>
            </a:xfrm>
            <a:custGeom>
              <a:avLst/>
              <a:gdLst>
                <a:gd name="T0" fmla="*/ 64 w 638"/>
                <a:gd name="T1" fmla="*/ 6 h 363"/>
                <a:gd name="T2" fmla="*/ 123 w 638"/>
                <a:gd name="T3" fmla="*/ 12 h 363"/>
                <a:gd name="T4" fmla="*/ 180 w 638"/>
                <a:gd name="T5" fmla="*/ 19 h 363"/>
                <a:gd name="T6" fmla="*/ 236 w 638"/>
                <a:gd name="T7" fmla="*/ 26 h 363"/>
                <a:gd name="T8" fmla="*/ 288 w 638"/>
                <a:gd name="T9" fmla="*/ 33 h 363"/>
                <a:gd name="T10" fmla="*/ 337 w 638"/>
                <a:gd name="T11" fmla="*/ 42 h 363"/>
                <a:gd name="T12" fmla="*/ 380 w 638"/>
                <a:gd name="T13" fmla="*/ 51 h 363"/>
                <a:gd name="T14" fmla="*/ 400 w 638"/>
                <a:gd name="T15" fmla="*/ 55 h 363"/>
                <a:gd name="T16" fmla="*/ 419 w 638"/>
                <a:gd name="T17" fmla="*/ 60 h 363"/>
                <a:gd name="T18" fmla="*/ 435 w 638"/>
                <a:gd name="T19" fmla="*/ 66 h 363"/>
                <a:gd name="T20" fmla="*/ 450 w 638"/>
                <a:gd name="T21" fmla="*/ 71 h 363"/>
                <a:gd name="T22" fmla="*/ 464 w 638"/>
                <a:gd name="T23" fmla="*/ 77 h 363"/>
                <a:gd name="T24" fmla="*/ 476 w 638"/>
                <a:gd name="T25" fmla="*/ 83 h 363"/>
                <a:gd name="T26" fmla="*/ 496 w 638"/>
                <a:gd name="T27" fmla="*/ 95 h 363"/>
                <a:gd name="T28" fmla="*/ 513 w 638"/>
                <a:gd name="T29" fmla="*/ 108 h 363"/>
                <a:gd name="T30" fmla="*/ 527 w 638"/>
                <a:gd name="T31" fmla="*/ 123 h 363"/>
                <a:gd name="T32" fmla="*/ 544 w 638"/>
                <a:gd name="T33" fmla="*/ 147 h 363"/>
                <a:gd name="T34" fmla="*/ 555 w 638"/>
                <a:gd name="T35" fmla="*/ 163 h 363"/>
                <a:gd name="T36" fmla="*/ 568 w 638"/>
                <a:gd name="T37" fmla="*/ 181 h 363"/>
                <a:gd name="T38" fmla="*/ 580 w 638"/>
                <a:gd name="T39" fmla="*/ 202 h 363"/>
                <a:gd name="T40" fmla="*/ 596 w 638"/>
                <a:gd name="T41" fmla="*/ 235 h 363"/>
                <a:gd name="T42" fmla="*/ 574 w 638"/>
                <a:gd name="T43" fmla="*/ 283 h 363"/>
                <a:gd name="T44" fmla="*/ 553 w 638"/>
                <a:gd name="T45" fmla="*/ 229 h 363"/>
                <a:gd name="T46" fmla="*/ 543 w 638"/>
                <a:gd name="T47" fmla="*/ 210 h 363"/>
                <a:gd name="T48" fmla="*/ 532 w 638"/>
                <a:gd name="T49" fmla="*/ 192 h 363"/>
                <a:gd name="T50" fmla="*/ 520 w 638"/>
                <a:gd name="T51" fmla="*/ 175 h 363"/>
                <a:gd name="T52" fmla="*/ 510 w 638"/>
                <a:gd name="T53" fmla="*/ 160 h 363"/>
                <a:gd name="T54" fmla="*/ 495 w 638"/>
                <a:gd name="T55" fmla="*/ 141 h 363"/>
                <a:gd name="T56" fmla="*/ 484 w 638"/>
                <a:gd name="T57" fmla="*/ 130 h 363"/>
                <a:gd name="T58" fmla="*/ 469 w 638"/>
                <a:gd name="T59" fmla="*/ 120 h 363"/>
                <a:gd name="T60" fmla="*/ 455 w 638"/>
                <a:gd name="T61" fmla="*/ 112 h 363"/>
                <a:gd name="T62" fmla="*/ 444 w 638"/>
                <a:gd name="T63" fmla="*/ 107 h 363"/>
                <a:gd name="T64" fmla="*/ 431 w 638"/>
                <a:gd name="T65" fmla="*/ 102 h 363"/>
                <a:gd name="T66" fmla="*/ 417 w 638"/>
                <a:gd name="T67" fmla="*/ 98 h 363"/>
                <a:gd name="T68" fmla="*/ 400 w 638"/>
                <a:gd name="T69" fmla="*/ 93 h 363"/>
                <a:gd name="T70" fmla="*/ 382 w 638"/>
                <a:gd name="T71" fmla="*/ 88 h 363"/>
                <a:gd name="T72" fmla="*/ 352 w 638"/>
                <a:gd name="T73" fmla="*/ 81 h 363"/>
                <a:gd name="T74" fmla="*/ 307 w 638"/>
                <a:gd name="T75" fmla="*/ 73 h 363"/>
                <a:gd name="T76" fmla="*/ 258 w 638"/>
                <a:gd name="T77" fmla="*/ 65 h 363"/>
                <a:gd name="T78" fmla="*/ 204 w 638"/>
                <a:gd name="T79" fmla="*/ 58 h 363"/>
                <a:gd name="T80" fmla="*/ 148 w 638"/>
                <a:gd name="T81" fmla="*/ 51 h 363"/>
                <a:gd name="T82" fmla="*/ 89 w 638"/>
                <a:gd name="T83" fmla="*/ 45 h 363"/>
                <a:gd name="T84" fmla="*/ 0 w 638"/>
                <a:gd name="T85" fmla="*/ 36 h 363"/>
                <a:gd name="T86" fmla="*/ 638 w 638"/>
                <a:gd name="T87" fmla="*/ 244 h 363"/>
                <a:gd name="T88" fmla="*/ 535 w 638"/>
                <a:gd name="T89" fmla="*/ 276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638" h="363">
                  <a:moveTo>
                    <a:pt x="4" y="0"/>
                  </a:moveTo>
                  <a:lnTo>
                    <a:pt x="64" y="6"/>
                  </a:lnTo>
                  <a:lnTo>
                    <a:pt x="93" y="9"/>
                  </a:lnTo>
                  <a:lnTo>
                    <a:pt x="123" y="12"/>
                  </a:lnTo>
                  <a:lnTo>
                    <a:pt x="152" y="15"/>
                  </a:lnTo>
                  <a:lnTo>
                    <a:pt x="180" y="19"/>
                  </a:lnTo>
                  <a:lnTo>
                    <a:pt x="209" y="22"/>
                  </a:lnTo>
                  <a:lnTo>
                    <a:pt x="236" y="26"/>
                  </a:lnTo>
                  <a:lnTo>
                    <a:pt x="262" y="30"/>
                  </a:lnTo>
                  <a:lnTo>
                    <a:pt x="288" y="33"/>
                  </a:lnTo>
                  <a:lnTo>
                    <a:pt x="313" y="37"/>
                  </a:lnTo>
                  <a:lnTo>
                    <a:pt x="337" y="42"/>
                  </a:lnTo>
                  <a:lnTo>
                    <a:pt x="359" y="46"/>
                  </a:lnTo>
                  <a:lnTo>
                    <a:pt x="380" y="51"/>
                  </a:lnTo>
                  <a:lnTo>
                    <a:pt x="390" y="53"/>
                  </a:lnTo>
                  <a:lnTo>
                    <a:pt x="400" y="55"/>
                  </a:lnTo>
                  <a:lnTo>
                    <a:pt x="410" y="58"/>
                  </a:lnTo>
                  <a:lnTo>
                    <a:pt x="419" y="60"/>
                  </a:lnTo>
                  <a:lnTo>
                    <a:pt x="427" y="63"/>
                  </a:lnTo>
                  <a:lnTo>
                    <a:pt x="435" y="66"/>
                  </a:lnTo>
                  <a:lnTo>
                    <a:pt x="443" y="69"/>
                  </a:lnTo>
                  <a:lnTo>
                    <a:pt x="450" y="71"/>
                  </a:lnTo>
                  <a:lnTo>
                    <a:pt x="457" y="74"/>
                  </a:lnTo>
                  <a:lnTo>
                    <a:pt x="464" y="77"/>
                  </a:lnTo>
                  <a:lnTo>
                    <a:pt x="470" y="80"/>
                  </a:lnTo>
                  <a:lnTo>
                    <a:pt x="476" y="83"/>
                  </a:lnTo>
                  <a:lnTo>
                    <a:pt x="487" y="88"/>
                  </a:lnTo>
                  <a:lnTo>
                    <a:pt x="496" y="95"/>
                  </a:lnTo>
                  <a:lnTo>
                    <a:pt x="505" y="102"/>
                  </a:lnTo>
                  <a:lnTo>
                    <a:pt x="513" y="108"/>
                  </a:lnTo>
                  <a:lnTo>
                    <a:pt x="521" y="116"/>
                  </a:lnTo>
                  <a:lnTo>
                    <a:pt x="527" y="123"/>
                  </a:lnTo>
                  <a:lnTo>
                    <a:pt x="539" y="138"/>
                  </a:lnTo>
                  <a:lnTo>
                    <a:pt x="544" y="147"/>
                  </a:lnTo>
                  <a:lnTo>
                    <a:pt x="550" y="155"/>
                  </a:lnTo>
                  <a:lnTo>
                    <a:pt x="555" y="163"/>
                  </a:lnTo>
                  <a:lnTo>
                    <a:pt x="561" y="172"/>
                  </a:lnTo>
                  <a:lnTo>
                    <a:pt x="568" y="181"/>
                  </a:lnTo>
                  <a:lnTo>
                    <a:pt x="574" y="191"/>
                  </a:lnTo>
                  <a:lnTo>
                    <a:pt x="580" y="202"/>
                  </a:lnTo>
                  <a:lnTo>
                    <a:pt x="586" y="213"/>
                  </a:lnTo>
                  <a:lnTo>
                    <a:pt x="596" y="235"/>
                  </a:lnTo>
                  <a:lnTo>
                    <a:pt x="608" y="271"/>
                  </a:lnTo>
                  <a:lnTo>
                    <a:pt x="574" y="283"/>
                  </a:lnTo>
                  <a:lnTo>
                    <a:pt x="563" y="250"/>
                  </a:lnTo>
                  <a:lnTo>
                    <a:pt x="553" y="229"/>
                  </a:lnTo>
                  <a:lnTo>
                    <a:pt x="549" y="219"/>
                  </a:lnTo>
                  <a:lnTo>
                    <a:pt x="543" y="210"/>
                  </a:lnTo>
                  <a:lnTo>
                    <a:pt x="538" y="201"/>
                  </a:lnTo>
                  <a:lnTo>
                    <a:pt x="532" y="192"/>
                  </a:lnTo>
                  <a:lnTo>
                    <a:pt x="526" y="183"/>
                  </a:lnTo>
                  <a:lnTo>
                    <a:pt x="520" y="175"/>
                  </a:lnTo>
                  <a:lnTo>
                    <a:pt x="515" y="167"/>
                  </a:lnTo>
                  <a:lnTo>
                    <a:pt x="510" y="160"/>
                  </a:lnTo>
                  <a:lnTo>
                    <a:pt x="500" y="147"/>
                  </a:lnTo>
                  <a:lnTo>
                    <a:pt x="495" y="141"/>
                  </a:lnTo>
                  <a:lnTo>
                    <a:pt x="490" y="135"/>
                  </a:lnTo>
                  <a:lnTo>
                    <a:pt x="484" y="130"/>
                  </a:lnTo>
                  <a:lnTo>
                    <a:pt x="477" y="125"/>
                  </a:lnTo>
                  <a:lnTo>
                    <a:pt x="469" y="120"/>
                  </a:lnTo>
                  <a:lnTo>
                    <a:pt x="460" y="115"/>
                  </a:lnTo>
                  <a:lnTo>
                    <a:pt x="455" y="112"/>
                  </a:lnTo>
                  <a:lnTo>
                    <a:pt x="450" y="110"/>
                  </a:lnTo>
                  <a:lnTo>
                    <a:pt x="444" y="107"/>
                  </a:lnTo>
                  <a:lnTo>
                    <a:pt x="438" y="105"/>
                  </a:lnTo>
                  <a:lnTo>
                    <a:pt x="431" y="102"/>
                  </a:lnTo>
                  <a:lnTo>
                    <a:pt x="424" y="100"/>
                  </a:lnTo>
                  <a:lnTo>
                    <a:pt x="417" y="98"/>
                  </a:lnTo>
                  <a:lnTo>
                    <a:pt x="409" y="95"/>
                  </a:lnTo>
                  <a:lnTo>
                    <a:pt x="400" y="93"/>
                  </a:lnTo>
                  <a:lnTo>
                    <a:pt x="391" y="90"/>
                  </a:lnTo>
                  <a:lnTo>
                    <a:pt x="382" y="88"/>
                  </a:lnTo>
                  <a:lnTo>
                    <a:pt x="373" y="86"/>
                  </a:lnTo>
                  <a:lnTo>
                    <a:pt x="352" y="81"/>
                  </a:lnTo>
                  <a:lnTo>
                    <a:pt x="330" y="77"/>
                  </a:lnTo>
                  <a:lnTo>
                    <a:pt x="307" y="73"/>
                  </a:lnTo>
                  <a:lnTo>
                    <a:pt x="283" y="69"/>
                  </a:lnTo>
                  <a:lnTo>
                    <a:pt x="258" y="65"/>
                  </a:lnTo>
                  <a:lnTo>
                    <a:pt x="231" y="62"/>
                  </a:lnTo>
                  <a:lnTo>
                    <a:pt x="204" y="58"/>
                  </a:lnTo>
                  <a:lnTo>
                    <a:pt x="176" y="55"/>
                  </a:lnTo>
                  <a:lnTo>
                    <a:pt x="148" y="51"/>
                  </a:lnTo>
                  <a:lnTo>
                    <a:pt x="119" y="48"/>
                  </a:lnTo>
                  <a:lnTo>
                    <a:pt x="89" y="45"/>
                  </a:lnTo>
                  <a:lnTo>
                    <a:pt x="60" y="42"/>
                  </a:lnTo>
                  <a:lnTo>
                    <a:pt x="0" y="36"/>
                  </a:lnTo>
                  <a:lnTo>
                    <a:pt x="4" y="0"/>
                  </a:lnTo>
                  <a:close/>
                  <a:moveTo>
                    <a:pt x="638" y="244"/>
                  </a:moveTo>
                  <a:lnTo>
                    <a:pt x="619" y="363"/>
                  </a:lnTo>
                  <a:lnTo>
                    <a:pt x="535" y="276"/>
                  </a:lnTo>
                  <a:lnTo>
                    <a:pt x="638" y="244"/>
                  </a:ln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2158" y="1368"/>
              <a:ext cx="16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body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Freeform 48"/>
            <p:cNvSpPr>
              <a:spLocks noEditPoints="1"/>
            </p:cNvSpPr>
            <p:nvPr/>
          </p:nvSpPr>
          <p:spPr bwMode="auto">
            <a:xfrm flipH="1" flipV="1">
              <a:off x="2103" y="1144"/>
              <a:ext cx="48" cy="381"/>
            </a:xfrm>
            <a:custGeom>
              <a:avLst/>
              <a:gdLst>
                <a:gd name="T0" fmla="*/ 167 w 400"/>
                <a:gd name="T1" fmla="*/ 3142 h 3175"/>
                <a:gd name="T2" fmla="*/ 167 w 400"/>
                <a:gd name="T3" fmla="*/ 333 h 3175"/>
                <a:gd name="T4" fmla="*/ 200 w 400"/>
                <a:gd name="T5" fmla="*/ 300 h 3175"/>
                <a:gd name="T6" fmla="*/ 233 w 400"/>
                <a:gd name="T7" fmla="*/ 333 h 3175"/>
                <a:gd name="T8" fmla="*/ 233 w 400"/>
                <a:gd name="T9" fmla="*/ 3142 h 3175"/>
                <a:gd name="T10" fmla="*/ 200 w 400"/>
                <a:gd name="T11" fmla="*/ 3175 h 3175"/>
                <a:gd name="T12" fmla="*/ 167 w 400"/>
                <a:gd name="T13" fmla="*/ 3142 h 3175"/>
                <a:gd name="T14" fmla="*/ 0 w 400"/>
                <a:gd name="T15" fmla="*/ 400 h 3175"/>
                <a:gd name="T16" fmla="*/ 200 w 400"/>
                <a:gd name="T17" fmla="*/ 0 h 3175"/>
                <a:gd name="T18" fmla="*/ 400 w 400"/>
                <a:gd name="T19" fmla="*/ 400 h 3175"/>
                <a:gd name="T20" fmla="*/ 0 w 400"/>
                <a:gd name="T21" fmla="*/ 400 h 3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00" h="3175">
                  <a:moveTo>
                    <a:pt x="167" y="3142"/>
                  </a:move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lnTo>
                    <a:pt x="233" y="3142"/>
                  </a:lnTo>
                  <a:cubicBezTo>
                    <a:pt x="233" y="3160"/>
                    <a:pt x="219" y="3175"/>
                    <a:pt x="200" y="3175"/>
                  </a:cubicBezTo>
                  <a:cubicBezTo>
                    <a:pt x="182" y="3175"/>
                    <a:pt x="167" y="3160"/>
                    <a:pt x="167" y="3142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2215" y="713"/>
              <a:ext cx="31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start of a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235" y="809"/>
              <a:ext cx="35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steep dive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2824182" y="1523125"/>
            <a:ext cx="315183" cy="229529"/>
          </a:xfrm>
          <a:prstGeom prst="ellips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Rectangle 53"/>
          <p:cNvSpPr/>
          <p:nvPr/>
        </p:nvSpPr>
        <p:spPr>
          <a:xfrm>
            <a:off x="1332735" y="1983225"/>
            <a:ext cx="95250" cy="246391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5" name="Rectangle 54"/>
          <p:cNvSpPr/>
          <p:nvPr/>
        </p:nvSpPr>
        <p:spPr>
          <a:xfrm>
            <a:off x="1547813" y="1990397"/>
            <a:ext cx="95250" cy="246391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355352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301580" y="836804"/>
            <a:ext cx="525096" cy="928337"/>
            <a:chOff x="713951" y="413845"/>
            <a:chExt cx="1526662" cy="2418251"/>
          </a:xfrm>
        </p:grpSpPr>
        <p:sp>
          <p:nvSpPr>
            <p:cNvPr id="2" name="Freeform 1"/>
            <p:cNvSpPr/>
            <p:nvPr/>
          </p:nvSpPr>
          <p:spPr>
            <a:xfrm>
              <a:off x="1505570" y="413845"/>
              <a:ext cx="525276" cy="674110"/>
            </a:xfrm>
            <a:custGeom>
              <a:avLst/>
              <a:gdLst>
                <a:gd name="connsiteX0" fmla="*/ 7920 w 525276"/>
                <a:gd name="connsiteY0" fmla="*/ 74886 h 674110"/>
                <a:gd name="connsiteX1" fmla="*/ 181340 w 525276"/>
                <a:gd name="connsiteY1" fmla="*/ 0 h 674110"/>
                <a:gd name="connsiteX2" fmla="*/ 378409 w 525276"/>
                <a:gd name="connsiteY2" fmla="*/ 74886 h 674110"/>
                <a:gd name="connsiteX3" fmla="*/ 512416 w 525276"/>
                <a:gd name="connsiteY3" fmla="*/ 244365 h 674110"/>
                <a:gd name="connsiteX4" fmla="*/ 516358 w 525276"/>
                <a:gd name="connsiteY4" fmla="*/ 402021 h 674110"/>
                <a:gd name="connsiteX5" fmla="*/ 480885 w 525276"/>
                <a:gd name="connsiteY5" fmla="*/ 512379 h 674110"/>
                <a:gd name="connsiteX6" fmla="*/ 449354 w 525276"/>
                <a:gd name="connsiteY6" fmla="*/ 587265 h 674110"/>
                <a:gd name="connsiteX7" fmla="*/ 398116 w 525276"/>
                <a:gd name="connsiteY7" fmla="*/ 622738 h 674110"/>
                <a:gd name="connsiteX8" fmla="*/ 268051 w 525276"/>
                <a:gd name="connsiteY8" fmla="*/ 658210 h 674110"/>
                <a:gd name="connsiteX9" fmla="*/ 145868 w 525276"/>
                <a:gd name="connsiteY9" fmla="*/ 673976 h 674110"/>
                <a:gd name="connsiteX10" fmla="*/ 37 w 525276"/>
                <a:gd name="connsiteY10" fmla="*/ 650327 h 674110"/>
                <a:gd name="connsiteX11" fmla="*/ 134044 w 525276"/>
                <a:gd name="connsiteY11" fmla="*/ 567558 h 674110"/>
                <a:gd name="connsiteX12" fmla="*/ 354761 w 525276"/>
                <a:gd name="connsiteY12" fmla="*/ 335017 h 674110"/>
                <a:gd name="connsiteX13" fmla="*/ 7920 w 525276"/>
                <a:gd name="connsiteY13" fmla="*/ 74886 h 674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5276" h="674110">
                  <a:moveTo>
                    <a:pt x="7920" y="74886"/>
                  </a:moveTo>
                  <a:cubicBezTo>
                    <a:pt x="-20984" y="19050"/>
                    <a:pt x="119592" y="0"/>
                    <a:pt x="181340" y="0"/>
                  </a:cubicBezTo>
                  <a:cubicBezTo>
                    <a:pt x="243088" y="0"/>
                    <a:pt x="323230" y="34158"/>
                    <a:pt x="378409" y="74886"/>
                  </a:cubicBezTo>
                  <a:cubicBezTo>
                    <a:pt x="433588" y="115614"/>
                    <a:pt x="489425" y="189843"/>
                    <a:pt x="512416" y="244365"/>
                  </a:cubicBezTo>
                  <a:cubicBezTo>
                    <a:pt x="535408" y="298888"/>
                    <a:pt x="521613" y="357352"/>
                    <a:pt x="516358" y="402021"/>
                  </a:cubicBezTo>
                  <a:cubicBezTo>
                    <a:pt x="511103" y="446690"/>
                    <a:pt x="492052" y="481505"/>
                    <a:pt x="480885" y="512379"/>
                  </a:cubicBezTo>
                  <a:cubicBezTo>
                    <a:pt x="469718" y="543253"/>
                    <a:pt x="463149" y="568872"/>
                    <a:pt x="449354" y="587265"/>
                  </a:cubicBezTo>
                  <a:cubicBezTo>
                    <a:pt x="435559" y="605658"/>
                    <a:pt x="428333" y="610914"/>
                    <a:pt x="398116" y="622738"/>
                  </a:cubicBezTo>
                  <a:cubicBezTo>
                    <a:pt x="367899" y="634562"/>
                    <a:pt x="310092" y="649670"/>
                    <a:pt x="268051" y="658210"/>
                  </a:cubicBezTo>
                  <a:cubicBezTo>
                    <a:pt x="226010" y="666750"/>
                    <a:pt x="190537" y="675290"/>
                    <a:pt x="145868" y="673976"/>
                  </a:cubicBezTo>
                  <a:cubicBezTo>
                    <a:pt x="101199" y="672662"/>
                    <a:pt x="2008" y="668063"/>
                    <a:pt x="37" y="650327"/>
                  </a:cubicBezTo>
                  <a:cubicBezTo>
                    <a:pt x="-1934" y="632591"/>
                    <a:pt x="74923" y="620110"/>
                    <a:pt x="134044" y="567558"/>
                  </a:cubicBezTo>
                  <a:cubicBezTo>
                    <a:pt x="193165" y="515006"/>
                    <a:pt x="372497" y="417786"/>
                    <a:pt x="354761" y="335017"/>
                  </a:cubicBezTo>
                  <a:cubicBezTo>
                    <a:pt x="337025" y="252248"/>
                    <a:pt x="36824" y="130722"/>
                    <a:pt x="7920" y="74886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3" name="Freeform 2"/>
            <p:cNvSpPr/>
            <p:nvPr/>
          </p:nvSpPr>
          <p:spPr>
            <a:xfrm>
              <a:off x="1367543" y="488731"/>
              <a:ext cx="149888" cy="587266"/>
            </a:xfrm>
            <a:custGeom>
              <a:avLst/>
              <a:gdLst>
                <a:gd name="connsiteX0" fmla="*/ 149888 w 149888"/>
                <a:gd name="connsiteY0" fmla="*/ 0 h 587266"/>
                <a:gd name="connsiteX1" fmla="*/ 116 w 149888"/>
                <a:gd name="connsiteY1" fmla="*/ 319252 h 587266"/>
                <a:gd name="connsiteX2" fmla="*/ 130181 w 149888"/>
                <a:gd name="connsiteY2" fmla="*/ 587266 h 587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888" h="587266">
                  <a:moveTo>
                    <a:pt x="149888" y="0"/>
                  </a:moveTo>
                  <a:cubicBezTo>
                    <a:pt x="76644" y="110687"/>
                    <a:pt x="3400" y="221374"/>
                    <a:pt x="116" y="319252"/>
                  </a:cubicBezTo>
                  <a:cubicBezTo>
                    <a:pt x="-3169" y="417130"/>
                    <a:pt x="63506" y="502198"/>
                    <a:pt x="130181" y="5872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" name="Freeform 3"/>
            <p:cNvSpPr/>
            <p:nvPr/>
          </p:nvSpPr>
          <p:spPr>
            <a:xfrm>
              <a:off x="1238622" y="1075997"/>
              <a:ext cx="893664" cy="1344297"/>
            </a:xfrm>
            <a:custGeom>
              <a:avLst/>
              <a:gdLst>
                <a:gd name="connsiteX0" fmla="*/ 247278 w 893664"/>
                <a:gd name="connsiteY0" fmla="*/ 0 h 1344297"/>
                <a:gd name="connsiteX1" fmla="*/ 46268 w 893664"/>
                <a:gd name="connsiteY1" fmla="*/ 338958 h 1344297"/>
                <a:gd name="connsiteX2" fmla="*/ 10795 w 893664"/>
                <a:gd name="connsiteY2" fmla="*/ 654269 h 1344297"/>
                <a:gd name="connsiteX3" fmla="*/ 196040 w 893664"/>
                <a:gd name="connsiteY3" fmla="*/ 1123293 h 1344297"/>
                <a:gd name="connsiteX4" fmla="*/ 251219 w 893664"/>
                <a:gd name="connsiteY4" fmla="*/ 1308537 h 1344297"/>
                <a:gd name="connsiteX5" fmla="*/ 515292 w 893664"/>
                <a:gd name="connsiteY5" fmla="*/ 1328244 h 1344297"/>
                <a:gd name="connsiteX6" fmla="*/ 613826 w 893664"/>
                <a:gd name="connsiteY6" fmla="*/ 1127234 h 1344297"/>
                <a:gd name="connsiteX7" fmla="*/ 803012 w 893664"/>
                <a:gd name="connsiteY7" fmla="*/ 930165 h 1344297"/>
                <a:gd name="connsiteX8" fmla="*/ 893664 w 893664"/>
                <a:gd name="connsiteY8" fmla="*/ 496613 h 1344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93664" h="1344297">
                  <a:moveTo>
                    <a:pt x="247278" y="0"/>
                  </a:moveTo>
                  <a:cubicBezTo>
                    <a:pt x="166480" y="114956"/>
                    <a:pt x="85682" y="229913"/>
                    <a:pt x="46268" y="338958"/>
                  </a:cubicBezTo>
                  <a:cubicBezTo>
                    <a:pt x="6854" y="448003"/>
                    <a:pt x="-14167" y="523546"/>
                    <a:pt x="10795" y="654269"/>
                  </a:cubicBezTo>
                  <a:cubicBezTo>
                    <a:pt x="35757" y="784992"/>
                    <a:pt x="155969" y="1014248"/>
                    <a:pt x="196040" y="1123293"/>
                  </a:cubicBezTo>
                  <a:cubicBezTo>
                    <a:pt x="236111" y="1232338"/>
                    <a:pt x="198010" y="1274379"/>
                    <a:pt x="251219" y="1308537"/>
                  </a:cubicBezTo>
                  <a:cubicBezTo>
                    <a:pt x="304428" y="1342696"/>
                    <a:pt x="454858" y="1358461"/>
                    <a:pt x="515292" y="1328244"/>
                  </a:cubicBezTo>
                  <a:cubicBezTo>
                    <a:pt x="575726" y="1298027"/>
                    <a:pt x="565873" y="1193581"/>
                    <a:pt x="613826" y="1127234"/>
                  </a:cubicBezTo>
                  <a:cubicBezTo>
                    <a:pt x="661779" y="1060887"/>
                    <a:pt x="756372" y="1035269"/>
                    <a:pt x="803012" y="930165"/>
                  </a:cubicBezTo>
                  <a:cubicBezTo>
                    <a:pt x="849652" y="825062"/>
                    <a:pt x="871658" y="660837"/>
                    <a:pt x="893664" y="49661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" name="Freeform 4"/>
            <p:cNvSpPr/>
            <p:nvPr/>
          </p:nvSpPr>
          <p:spPr>
            <a:xfrm>
              <a:off x="1824540" y="997169"/>
              <a:ext cx="416073" cy="678409"/>
            </a:xfrm>
            <a:custGeom>
              <a:avLst/>
              <a:gdLst>
                <a:gd name="connsiteX0" fmla="*/ 146150 w 416073"/>
                <a:gd name="connsiteY0" fmla="*/ 0 h 678409"/>
                <a:gd name="connsiteX1" fmla="*/ 315629 w 416073"/>
                <a:gd name="connsiteY1" fmla="*/ 102476 h 678409"/>
                <a:gd name="connsiteX2" fmla="*/ 390515 w 416073"/>
                <a:gd name="connsiteY2" fmla="*/ 208893 h 678409"/>
                <a:gd name="connsiteX3" fmla="*/ 414163 w 416073"/>
                <a:gd name="connsiteY3" fmla="*/ 350783 h 678409"/>
                <a:gd name="connsiteX4" fmla="*/ 347160 w 416073"/>
                <a:gd name="connsiteY4" fmla="*/ 504497 h 678409"/>
                <a:gd name="connsiteX5" fmla="*/ 165857 w 416073"/>
                <a:gd name="connsiteY5" fmla="*/ 677917 h 678409"/>
                <a:gd name="connsiteX6" fmla="*/ 319 w 416073"/>
                <a:gd name="connsiteY6" fmla="*/ 551793 h 678409"/>
                <a:gd name="connsiteX7" fmla="*/ 126443 w 416073"/>
                <a:gd name="connsiteY7" fmla="*/ 405962 h 678409"/>
                <a:gd name="connsiteX8" fmla="*/ 217094 w 416073"/>
                <a:gd name="connsiteY8" fmla="*/ 323193 h 678409"/>
                <a:gd name="connsiteX9" fmla="*/ 382632 w 416073"/>
                <a:gd name="connsiteY9" fmla="*/ 224659 h 678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16073" h="678409">
                  <a:moveTo>
                    <a:pt x="146150" y="0"/>
                  </a:moveTo>
                  <a:cubicBezTo>
                    <a:pt x="210526" y="33830"/>
                    <a:pt x="274902" y="67661"/>
                    <a:pt x="315629" y="102476"/>
                  </a:cubicBezTo>
                  <a:cubicBezTo>
                    <a:pt x="356356" y="137291"/>
                    <a:pt x="374093" y="167509"/>
                    <a:pt x="390515" y="208893"/>
                  </a:cubicBezTo>
                  <a:cubicBezTo>
                    <a:pt x="406937" y="250277"/>
                    <a:pt x="421389" y="301516"/>
                    <a:pt x="414163" y="350783"/>
                  </a:cubicBezTo>
                  <a:cubicBezTo>
                    <a:pt x="406937" y="400050"/>
                    <a:pt x="388544" y="449975"/>
                    <a:pt x="347160" y="504497"/>
                  </a:cubicBezTo>
                  <a:cubicBezTo>
                    <a:pt x="305776" y="559019"/>
                    <a:pt x="223664" y="670034"/>
                    <a:pt x="165857" y="677917"/>
                  </a:cubicBezTo>
                  <a:cubicBezTo>
                    <a:pt x="108050" y="685800"/>
                    <a:pt x="6888" y="597119"/>
                    <a:pt x="319" y="551793"/>
                  </a:cubicBezTo>
                  <a:cubicBezTo>
                    <a:pt x="-6250" y="506467"/>
                    <a:pt x="90314" y="444062"/>
                    <a:pt x="126443" y="405962"/>
                  </a:cubicBezTo>
                  <a:cubicBezTo>
                    <a:pt x="162572" y="367862"/>
                    <a:pt x="174396" y="353410"/>
                    <a:pt x="217094" y="323193"/>
                  </a:cubicBezTo>
                  <a:cubicBezTo>
                    <a:pt x="259792" y="292976"/>
                    <a:pt x="321212" y="258817"/>
                    <a:pt x="382632" y="2246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" name="Freeform 5"/>
            <p:cNvSpPr/>
            <p:nvPr/>
          </p:nvSpPr>
          <p:spPr>
            <a:xfrm>
              <a:off x="1732029" y="1564498"/>
              <a:ext cx="234949" cy="339261"/>
            </a:xfrm>
            <a:custGeom>
              <a:avLst/>
              <a:gdLst>
                <a:gd name="connsiteX0" fmla="*/ 100712 w 234949"/>
                <a:gd name="connsiteY0" fmla="*/ 4171 h 339261"/>
                <a:gd name="connsiteX1" fmla="*/ 45533 w 234949"/>
                <a:gd name="connsiteY1" fmla="*/ 4171 h 339261"/>
                <a:gd name="connsiteX2" fmla="*/ 2178 w 234949"/>
                <a:gd name="connsiteY2" fmla="*/ 47526 h 339261"/>
                <a:gd name="connsiteX3" fmla="*/ 17943 w 234949"/>
                <a:gd name="connsiteY3" fmla="*/ 110588 h 339261"/>
                <a:gd name="connsiteX4" fmla="*/ 73123 w 234949"/>
                <a:gd name="connsiteY4" fmla="*/ 130295 h 339261"/>
                <a:gd name="connsiteX5" fmla="*/ 37650 w 234949"/>
                <a:gd name="connsiteY5" fmla="*/ 185474 h 339261"/>
                <a:gd name="connsiteX6" fmla="*/ 2178 w 234949"/>
                <a:gd name="connsiteY6" fmla="*/ 291892 h 339261"/>
                <a:gd name="connsiteX7" fmla="*/ 104654 w 234949"/>
                <a:gd name="connsiteY7" fmla="*/ 339188 h 339261"/>
                <a:gd name="connsiteX8" fmla="*/ 187423 w 234949"/>
                <a:gd name="connsiteY8" fmla="*/ 299774 h 339261"/>
                <a:gd name="connsiteX9" fmla="*/ 230778 w 234949"/>
                <a:gd name="connsiteY9" fmla="*/ 193357 h 339261"/>
                <a:gd name="connsiteX10" fmla="*/ 230778 w 234949"/>
                <a:gd name="connsiteY10" fmla="*/ 98764 h 339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949" h="339261">
                  <a:moveTo>
                    <a:pt x="100712" y="4171"/>
                  </a:moveTo>
                  <a:cubicBezTo>
                    <a:pt x="81333" y="558"/>
                    <a:pt x="61955" y="-3055"/>
                    <a:pt x="45533" y="4171"/>
                  </a:cubicBezTo>
                  <a:cubicBezTo>
                    <a:pt x="29111" y="11397"/>
                    <a:pt x="6776" y="29790"/>
                    <a:pt x="2178" y="47526"/>
                  </a:cubicBezTo>
                  <a:cubicBezTo>
                    <a:pt x="-2420" y="65262"/>
                    <a:pt x="6119" y="96793"/>
                    <a:pt x="17943" y="110588"/>
                  </a:cubicBezTo>
                  <a:cubicBezTo>
                    <a:pt x="29767" y="124383"/>
                    <a:pt x="69839" y="117814"/>
                    <a:pt x="73123" y="130295"/>
                  </a:cubicBezTo>
                  <a:cubicBezTo>
                    <a:pt x="76407" y="142776"/>
                    <a:pt x="49474" y="158541"/>
                    <a:pt x="37650" y="185474"/>
                  </a:cubicBezTo>
                  <a:cubicBezTo>
                    <a:pt x="25826" y="212407"/>
                    <a:pt x="-8989" y="266273"/>
                    <a:pt x="2178" y="291892"/>
                  </a:cubicBezTo>
                  <a:cubicBezTo>
                    <a:pt x="13345" y="317511"/>
                    <a:pt x="73780" y="337874"/>
                    <a:pt x="104654" y="339188"/>
                  </a:cubicBezTo>
                  <a:cubicBezTo>
                    <a:pt x="135528" y="340502"/>
                    <a:pt x="166402" y="324079"/>
                    <a:pt x="187423" y="299774"/>
                  </a:cubicBezTo>
                  <a:cubicBezTo>
                    <a:pt x="208444" y="275469"/>
                    <a:pt x="223552" y="226859"/>
                    <a:pt x="230778" y="193357"/>
                  </a:cubicBezTo>
                  <a:cubicBezTo>
                    <a:pt x="238004" y="159855"/>
                    <a:pt x="234391" y="129309"/>
                    <a:pt x="230778" y="987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" name="Freeform 6"/>
            <p:cNvSpPr/>
            <p:nvPr/>
          </p:nvSpPr>
          <p:spPr>
            <a:xfrm>
              <a:off x="1195252" y="2392417"/>
              <a:ext cx="567317" cy="439679"/>
            </a:xfrm>
            <a:custGeom>
              <a:avLst/>
              <a:gdLst>
                <a:gd name="connsiteX0" fmla="*/ 318238 w 567317"/>
                <a:gd name="connsiteY0" fmla="*/ 0 h 439679"/>
                <a:gd name="connsiteX1" fmla="*/ 247293 w 567317"/>
                <a:gd name="connsiteY1" fmla="*/ 232542 h 439679"/>
                <a:gd name="connsiteX2" fmla="*/ 199996 w 567317"/>
                <a:gd name="connsiteY2" fmla="*/ 177362 h 439679"/>
                <a:gd name="connsiteX3" fmla="*/ 121169 w 567317"/>
                <a:gd name="connsiteY3" fmla="*/ 157655 h 439679"/>
                <a:gd name="connsiteX4" fmla="*/ 30517 w 567317"/>
                <a:gd name="connsiteY4" fmla="*/ 228600 h 439679"/>
                <a:gd name="connsiteX5" fmla="*/ 10810 w 567317"/>
                <a:gd name="connsiteY5" fmla="*/ 354724 h 439679"/>
                <a:gd name="connsiteX6" fmla="*/ 188172 w 567317"/>
                <a:gd name="connsiteY6" fmla="*/ 437493 h 439679"/>
                <a:gd name="connsiteX7" fmla="*/ 542896 w 567317"/>
                <a:gd name="connsiteY7" fmla="*/ 402021 h 439679"/>
                <a:gd name="connsiteX8" fmla="*/ 523189 w 567317"/>
                <a:gd name="connsiteY8" fmla="*/ 260131 h 439679"/>
                <a:gd name="connsiteX9" fmla="*/ 566545 w 567317"/>
                <a:gd name="connsiteY9" fmla="*/ 134007 h 439679"/>
                <a:gd name="connsiteX10" fmla="*/ 546838 w 567317"/>
                <a:gd name="connsiteY10" fmla="*/ 19707 h 4396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7317" h="439679">
                  <a:moveTo>
                    <a:pt x="318238" y="0"/>
                  </a:moveTo>
                  <a:cubicBezTo>
                    <a:pt x="292619" y="101491"/>
                    <a:pt x="267000" y="202982"/>
                    <a:pt x="247293" y="232542"/>
                  </a:cubicBezTo>
                  <a:cubicBezTo>
                    <a:pt x="227586" y="262102"/>
                    <a:pt x="221017" y="189843"/>
                    <a:pt x="199996" y="177362"/>
                  </a:cubicBezTo>
                  <a:cubicBezTo>
                    <a:pt x="178975" y="164881"/>
                    <a:pt x="149415" y="149115"/>
                    <a:pt x="121169" y="157655"/>
                  </a:cubicBezTo>
                  <a:cubicBezTo>
                    <a:pt x="92923" y="166195"/>
                    <a:pt x="48910" y="195755"/>
                    <a:pt x="30517" y="228600"/>
                  </a:cubicBezTo>
                  <a:cubicBezTo>
                    <a:pt x="12124" y="261445"/>
                    <a:pt x="-15466" y="319909"/>
                    <a:pt x="10810" y="354724"/>
                  </a:cubicBezTo>
                  <a:cubicBezTo>
                    <a:pt x="37086" y="389540"/>
                    <a:pt x="99491" y="429610"/>
                    <a:pt x="188172" y="437493"/>
                  </a:cubicBezTo>
                  <a:cubicBezTo>
                    <a:pt x="276853" y="445376"/>
                    <a:pt x="487060" y="431581"/>
                    <a:pt x="542896" y="402021"/>
                  </a:cubicBezTo>
                  <a:cubicBezTo>
                    <a:pt x="598732" y="372461"/>
                    <a:pt x="519248" y="304800"/>
                    <a:pt x="523189" y="260131"/>
                  </a:cubicBezTo>
                  <a:cubicBezTo>
                    <a:pt x="527130" y="215462"/>
                    <a:pt x="562604" y="174078"/>
                    <a:pt x="566545" y="134007"/>
                  </a:cubicBezTo>
                  <a:cubicBezTo>
                    <a:pt x="570486" y="93936"/>
                    <a:pt x="558662" y="56821"/>
                    <a:pt x="546838" y="1970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8" name="Freeform 7"/>
            <p:cNvSpPr/>
            <p:nvPr/>
          </p:nvSpPr>
          <p:spPr>
            <a:xfrm>
              <a:off x="1082848" y="2120463"/>
              <a:ext cx="312399" cy="472966"/>
            </a:xfrm>
            <a:custGeom>
              <a:avLst/>
              <a:gdLst>
                <a:gd name="connsiteX0" fmla="*/ 292692 w 292692"/>
                <a:gd name="connsiteY0" fmla="*/ 0 h 472966"/>
                <a:gd name="connsiteX1" fmla="*/ 217805 w 292692"/>
                <a:gd name="connsiteY1" fmla="*/ 303486 h 472966"/>
                <a:gd name="connsiteX2" fmla="*/ 174450 w 292692"/>
                <a:gd name="connsiteY2" fmla="*/ 256190 h 472966"/>
                <a:gd name="connsiteX3" fmla="*/ 103505 w 292692"/>
                <a:gd name="connsiteY3" fmla="*/ 256190 h 472966"/>
                <a:gd name="connsiteX4" fmla="*/ 28619 w 292692"/>
                <a:gd name="connsiteY4" fmla="*/ 303486 h 472966"/>
                <a:gd name="connsiteX5" fmla="*/ 8912 w 292692"/>
                <a:gd name="connsiteY5" fmla="*/ 429611 h 472966"/>
                <a:gd name="connsiteX6" fmla="*/ 166567 w 292692"/>
                <a:gd name="connsiteY6" fmla="*/ 472966 h 472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2692" h="472966">
                  <a:moveTo>
                    <a:pt x="292692" y="0"/>
                  </a:moveTo>
                  <a:cubicBezTo>
                    <a:pt x="265102" y="130394"/>
                    <a:pt x="237512" y="260788"/>
                    <a:pt x="217805" y="303486"/>
                  </a:cubicBezTo>
                  <a:cubicBezTo>
                    <a:pt x="198098" y="346184"/>
                    <a:pt x="193500" y="264073"/>
                    <a:pt x="174450" y="256190"/>
                  </a:cubicBezTo>
                  <a:cubicBezTo>
                    <a:pt x="155400" y="248307"/>
                    <a:pt x="127810" y="248307"/>
                    <a:pt x="103505" y="256190"/>
                  </a:cubicBezTo>
                  <a:cubicBezTo>
                    <a:pt x="79200" y="264073"/>
                    <a:pt x="44384" y="274583"/>
                    <a:pt x="28619" y="303486"/>
                  </a:cubicBezTo>
                  <a:cubicBezTo>
                    <a:pt x="12853" y="332390"/>
                    <a:pt x="-14079" y="401364"/>
                    <a:pt x="8912" y="429611"/>
                  </a:cubicBezTo>
                  <a:cubicBezTo>
                    <a:pt x="31903" y="457858"/>
                    <a:pt x="99235" y="465412"/>
                    <a:pt x="166567" y="4729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" name="Freeform 8"/>
            <p:cNvSpPr/>
            <p:nvPr/>
          </p:nvSpPr>
          <p:spPr>
            <a:xfrm>
              <a:off x="1387366" y="2376652"/>
              <a:ext cx="98534" cy="173420"/>
            </a:xfrm>
            <a:custGeom>
              <a:avLst/>
              <a:gdLst>
                <a:gd name="connsiteX0" fmla="*/ 0 w 98534"/>
                <a:gd name="connsiteY0" fmla="*/ 173420 h 173420"/>
                <a:gd name="connsiteX1" fmla="*/ 47296 w 98534"/>
                <a:gd name="connsiteY1" fmla="*/ 106417 h 173420"/>
                <a:gd name="connsiteX2" fmla="*/ 98534 w 98534"/>
                <a:gd name="connsiteY2" fmla="*/ 0 h 173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534" h="173420">
                  <a:moveTo>
                    <a:pt x="0" y="173420"/>
                  </a:moveTo>
                  <a:cubicBezTo>
                    <a:pt x="15437" y="154370"/>
                    <a:pt x="30874" y="135320"/>
                    <a:pt x="47296" y="106417"/>
                  </a:cubicBezTo>
                  <a:cubicBezTo>
                    <a:pt x="63718" y="77514"/>
                    <a:pt x="81126" y="38757"/>
                    <a:pt x="9853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" name="Freeform 9"/>
            <p:cNvSpPr/>
            <p:nvPr/>
          </p:nvSpPr>
          <p:spPr>
            <a:xfrm>
              <a:off x="980632" y="989277"/>
              <a:ext cx="394909" cy="390206"/>
            </a:xfrm>
            <a:custGeom>
              <a:avLst/>
              <a:gdLst>
                <a:gd name="connsiteX0" fmla="*/ 394909 w 394909"/>
                <a:gd name="connsiteY0" fmla="*/ 193137 h 390206"/>
                <a:gd name="connsiteX1" fmla="*/ 122954 w 394909"/>
                <a:gd name="connsiteY1" fmla="*/ 9 h 390206"/>
                <a:gd name="connsiteX2" fmla="*/ 4713 w 394909"/>
                <a:gd name="connsiteY2" fmla="*/ 185254 h 390206"/>
                <a:gd name="connsiteX3" fmla="*/ 52009 w 394909"/>
                <a:gd name="connsiteY3" fmla="*/ 279847 h 390206"/>
                <a:gd name="connsiteX4" fmla="*/ 308199 w 394909"/>
                <a:gd name="connsiteY4" fmla="*/ 390206 h 390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4909" h="390206">
                  <a:moveTo>
                    <a:pt x="394909" y="193137"/>
                  </a:moveTo>
                  <a:cubicBezTo>
                    <a:pt x="291448" y="97230"/>
                    <a:pt x="187987" y="1323"/>
                    <a:pt x="122954" y="9"/>
                  </a:cubicBezTo>
                  <a:cubicBezTo>
                    <a:pt x="57921" y="-1305"/>
                    <a:pt x="16537" y="138614"/>
                    <a:pt x="4713" y="185254"/>
                  </a:cubicBezTo>
                  <a:cubicBezTo>
                    <a:pt x="-7111" y="231894"/>
                    <a:pt x="1428" y="245688"/>
                    <a:pt x="52009" y="279847"/>
                  </a:cubicBezTo>
                  <a:cubicBezTo>
                    <a:pt x="102590" y="314006"/>
                    <a:pt x="205394" y="352106"/>
                    <a:pt x="308199" y="3902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874084" y="847347"/>
              <a:ext cx="225561" cy="362656"/>
            </a:xfrm>
            <a:custGeom>
              <a:avLst/>
              <a:gdLst>
                <a:gd name="connsiteX0" fmla="*/ 225561 w 225561"/>
                <a:gd name="connsiteY0" fmla="*/ 126174 h 362656"/>
                <a:gd name="connsiteX1" fmla="*/ 150675 w 225561"/>
                <a:gd name="connsiteY1" fmla="*/ 50 h 362656"/>
                <a:gd name="connsiteX2" fmla="*/ 902 w 225561"/>
                <a:gd name="connsiteY2" fmla="*/ 114350 h 362656"/>
                <a:gd name="connsiteX3" fmla="*/ 99437 w 225561"/>
                <a:gd name="connsiteY3" fmla="*/ 362656 h 36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5561" h="362656">
                  <a:moveTo>
                    <a:pt x="225561" y="126174"/>
                  </a:moveTo>
                  <a:cubicBezTo>
                    <a:pt x="206839" y="64097"/>
                    <a:pt x="188118" y="2021"/>
                    <a:pt x="150675" y="50"/>
                  </a:cubicBezTo>
                  <a:cubicBezTo>
                    <a:pt x="113232" y="-1921"/>
                    <a:pt x="9442" y="53916"/>
                    <a:pt x="902" y="114350"/>
                  </a:cubicBezTo>
                  <a:cubicBezTo>
                    <a:pt x="-7638" y="174784"/>
                    <a:pt x="45899" y="268720"/>
                    <a:pt x="99437" y="362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713951" y="632196"/>
              <a:ext cx="293802" cy="297970"/>
            </a:xfrm>
            <a:custGeom>
              <a:avLst/>
              <a:gdLst>
                <a:gd name="connsiteX0" fmla="*/ 287159 w 293802"/>
                <a:gd name="connsiteY0" fmla="*/ 187611 h 297970"/>
                <a:gd name="connsiteX1" fmla="*/ 291101 w 293802"/>
                <a:gd name="connsiteY1" fmla="*/ 77252 h 297970"/>
                <a:gd name="connsiteX2" fmla="*/ 251687 w 293802"/>
                <a:gd name="connsiteY2" fmla="*/ 37838 h 297970"/>
                <a:gd name="connsiteX3" fmla="*/ 192566 w 293802"/>
                <a:gd name="connsiteY3" fmla="*/ 136373 h 297970"/>
                <a:gd name="connsiteX4" fmla="*/ 129504 w 293802"/>
                <a:gd name="connsiteY4" fmla="*/ 2366 h 297970"/>
                <a:gd name="connsiteX5" fmla="*/ 19146 w 293802"/>
                <a:gd name="connsiteY5" fmla="*/ 61487 h 297970"/>
                <a:gd name="connsiteX6" fmla="*/ 15204 w 293802"/>
                <a:gd name="connsiteY6" fmla="*/ 195494 h 297970"/>
                <a:gd name="connsiteX7" fmla="*/ 172859 w 293802"/>
                <a:gd name="connsiteY7" fmla="*/ 297970 h 2979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3802" h="297970">
                  <a:moveTo>
                    <a:pt x="287159" y="187611"/>
                  </a:moveTo>
                  <a:cubicBezTo>
                    <a:pt x="292086" y="144912"/>
                    <a:pt x="297013" y="102214"/>
                    <a:pt x="291101" y="77252"/>
                  </a:cubicBezTo>
                  <a:cubicBezTo>
                    <a:pt x="285189" y="52290"/>
                    <a:pt x="268109" y="27984"/>
                    <a:pt x="251687" y="37838"/>
                  </a:cubicBezTo>
                  <a:cubicBezTo>
                    <a:pt x="235264" y="47691"/>
                    <a:pt x="212930" y="142285"/>
                    <a:pt x="192566" y="136373"/>
                  </a:cubicBezTo>
                  <a:cubicBezTo>
                    <a:pt x="172202" y="130461"/>
                    <a:pt x="158407" y="14847"/>
                    <a:pt x="129504" y="2366"/>
                  </a:cubicBezTo>
                  <a:cubicBezTo>
                    <a:pt x="100601" y="-10115"/>
                    <a:pt x="38196" y="29299"/>
                    <a:pt x="19146" y="61487"/>
                  </a:cubicBezTo>
                  <a:cubicBezTo>
                    <a:pt x="96" y="93675"/>
                    <a:pt x="-10415" y="156080"/>
                    <a:pt x="15204" y="195494"/>
                  </a:cubicBezTo>
                  <a:cubicBezTo>
                    <a:pt x="40823" y="234908"/>
                    <a:pt x="106841" y="266439"/>
                    <a:pt x="172859" y="2979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15" name="Group 14"/>
          <p:cNvGrpSpPr/>
          <p:nvPr/>
        </p:nvGrpSpPr>
        <p:grpSpPr>
          <a:xfrm rot="5400000">
            <a:off x="1155227" y="987063"/>
            <a:ext cx="525096" cy="655150"/>
            <a:chOff x="713951" y="413845"/>
            <a:chExt cx="1526662" cy="2418251"/>
          </a:xfrm>
        </p:grpSpPr>
        <p:sp>
          <p:nvSpPr>
            <p:cNvPr id="16" name="Freeform 15"/>
            <p:cNvSpPr/>
            <p:nvPr/>
          </p:nvSpPr>
          <p:spPr>
            <a:xfrm>
              <a:off x="1505570" y="413845"/>
              <a:ext cx="525276" cy="674110"/>
            </a:xfrm>
            <a:custGeom>
              <a:avLst/>
              <a:gdLst>
                <a:gd name="connsiteX0" fmla="*/ 7920 w 525276"/>
                <a:gd name="connsiteY0" fmla="*/ 74886 h 674110"/>
                <a:gd name="connsiteX1" fmla="*/ 181340 w 525276"/>
                <a:gd name="connsiteY1" fmla="*/ 0 h 674110"/>
                <a:gd name="connsiteX2" fmla="*/ 378409 w 525276"/>
                <a:gd name="connsiteY2" fmla="*/ 74886 h 674110"/>
                <a:gd name="connsiteX3" fmla="*/ 512416 w 525276"/>
                <a:gd name="connsiteY3" fmla="*/ 244365 h 674110"/>
                <a:gd name="connsiteX4" fmla="*/ 516358 w 525276"/>
                <a:gd name="connsiteY4" fmla="*/ 402021 h 674110"/>
                <a:gd name="connsiteX5" fmla="*/ 480885 w 525276"/>
                <a:gd name="connsiteY5" fmla="*/ 512379 h 674110"/>
                <a:gd name="connsiteX6" fmla="*/ 449354 w 525276"/>
                <a:gd name="connsiteY6" fmla="*/ 587265 h 674110"/>
                <a:gd name="connsiteX7" fmla="*/ 398116 w 525276"/>
                <a:gd name="connsiteY7" fmla="*/ 622738 h 674110"/>
                <a:gd name="connsiteX8" fmla="*/ 268051 w 525276"/>
                <a:gd name="connsiteY8" fmla="*/ 658210 h 674110"/>
                <a:gd name="connsiteX9" fmla="*/ 145868 w 525276"/>
                <a:gd name="connsiteY9" fmla="*/ 673976 h 674110"/>
                <a:gd name="connsiteX10" fmla="*/ 37 w 525276"/>
                <a:gd name="connsiteY10" fmla="*/ 650327 h 674110"/>
                <a:gd name="connsiteX11" fmla="*/ 134044 w 525276"/>
                <a:gd name="connsiteY11" fmla="*/ 567558 h 674110"/>
                <a:gd name="connsiteX12" fmla="*/ 354761 w 525276"/>
                <a:gd name="connsiteY12" fmla="*/ 335017 h 674110"/>
                <a:gd name="connsiteX13" fmla="*/ 7920 w 525276"/>
                <a:gd name="connsiteY13" fmla="*/ 74886 h 674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5276" h="674110">
                  <a:moveTo>
                    <a:pt x="7920" y="74886"/>
                  </a:moveTo>
                  <a:cubicBezTo>
                    <a:pt x="-20984" y="19050"/>
                    <a:pt x="119592" y="0"/>
                    <a:pt x="181340" y="0"/>
                  </a:cubicBezTo>
                  <a:cubicBezTo>
                    <a:pt x="243088" y="0"/>
                    <a:pt x="323230" y="34158"/>
                    <a:pt x="378409" y="74886"/>
                  </a:cubicBezTo>
                  <a:cubicBezTo>
                    <a:pt x="433588" y="115614"/>
                    <a:pt x="489425" y="189843"/>
                    <a:pt x="512416" y="244365"/>
                  </a:cubicBezTo>
                  <a:cubicBezTo>
                    <a:pt x="535408" y="298888"/>
                    <a:pt x="521613" y="357352"/>
                    <a:pt x="516358" y="402021"/>
                  </a:cubicBezTo>
                  <a:cubicBezTo>
                    <a:pt x="511103" y="446690"/>
                    <a:pt x="492052" y="481505"/>
                    <a:pt x="480885" y="512379"/>
                  </a:cubicBezTo>
                  <a:cubicBezTo>
                    <a:pt x="469718" y="543253"/>
                    <a:pt x="463149" y="568872"/>
                    <a:pt x="449354" y="587265"/>
                  </a:cubicBezTo>
                  <a:cubicBezTo>
                    <a:pt x="435559" y="605658"/>
                    <a:pt x="428333" y="610914"/>
                    <a:pt x="398116" y="622738"/>
                  </a:cubicBezTo>
                  <a:cubicBezTo>
                    <a:pt x="367899" y="634562"/>
                    <a:pt x="310092" y="649670"/>
                    <a:pt x="268051" y="658210"/>
                  </a:cubicBezTo>
                  <a:cubicBezTo>
                    <a:pt x="226010" y="666750"/>
                    <a:pt x="190537" y="675290"/>
                    <a:pt x="145868" y="673976"/>
                  </a:cubicBezTo>
                  <a:cubicBezTo>
                    <a:pt x="101199" y="672662"/>
                    <a:pt x="2008" y="668063"/>
                    <a:pt x="37" y="650327"/>
                  </a:cubicBezTo>
                  <a:cubicBezTo>
                    <a:pt x="-1934" y="632591"/>
                    <a:pt x="74923" y="620110"/>
                    <a:pt x="134044" y="567558"/>
                  </a:cubicBezTo>
                  <a:cubicBezTo>
                    <a:pt x="193165" y="515006"/>
                    <a:pt x="372497" y="417786"/>
                    <a:pt x="354761" y="335017"/>
                  </a:cubicBezTo>
                  <a:cubicBezTo>
                    <a:pt x="337025" y="252248"/>
                    <a:pt x="36824" y="130722"/>
                    <a:pt x="7920" y="74886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367543" y="488731"/>
              <a:ext cx="149888" cy="587266"/>
            </a:xfrm>
            <a:custGeom>
              <a:avLst/>
              <a:gdLst>
                <a:gd name="connsiteX0" fmla="*/ 149888 w 149888"/>
                <a:gd name="connsiteY0" fmla="*/ 0 h 587266"/>
                <a:gd name="connsiteX1" fmla="*/ 116 w 149888"/>
                <a:gd name="connsiteY1" fmla="*/ 319252 h 587266"/>
                <a:gd name="connsiteX2" fmla="*/ 130181 w 149888"/>
                <a:gd name="connsiteY2" fmla="*/ 587266 h 587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888" h="587266">
                  <a:moveTo>
                    <a:pt x="149888" y="0"/>
                  </a:moveTo>
                  <a:cubicBezTo>
                    <a:pt x="76644" y="110687"/>
                    <a:pt x="3400" y="221374"/>
                    <a:pt x="116" y="319252"/>
                  </a:cubicBezTo>
                  <a:cubicBezTo>
                    <a:pt x="-3169" y="417130"/>
                    <a:pt x="63506" y="502198"/>
                    <a:pt x="130181" y="5872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1238622" y="1075997"/>
              <a:ext cx="893664" cy="1344297"/>
            </a:xfrm>
            <a:custGeom>
              <a:avLst/>
              <a:gdLst>
                <a:gd name="connsiteX0" fmla="*/ 247278 w 893664"/>
                <a:gd name="connsiteY0" fmla="*/ 0 h 1344297"/>
                <a:gd name="connsiteX1" fmla="*/ 46268 w 893664"/>
                <a:gd name="connsiteY1" fmla="*/ 338958 h 1344297"/>
                <a:gd name="connsiteX2" fmla="*/ 10795 w 893664"/>
                <a:gd name="connsiteY2" fmla="*/ 654269 h 1344297"/>
                <a:gd name="connsiteX3" fmla="*/ 196040 w 893664"/>
                <a:gd name="connsiteY3" fmla="*/ 1123293 h 1344297"/>
                <a:gd name="connsiteX4" fmla="*/ 251219 w 893664"/>
                <a:gd name="connsiteY4" fmla="*/ 1308537 h 1344297"/>
                <a:gd name="connsiteX5" fmla="*/ 515292 w 893664"/>
                <a:gd name="connsiteY5" fmla="*/ 1328244 h 1344297"/>
                <a:gd name="connsiteX6" fmla="*/ 613826 w 893664"/>
                <a:gd name="connsiteY6" fmla="*/ 1127234 h 1344297"/>
                <a:gd name="connsiteX7" fmla="*/ 803012 w 893664"/>
                <a:gd name="connsiteY7" fmla="*/ 930165 h 1344297"/>
                <a:gd name="connsiteX8" fmla="*/ 893664 w 893664"/>
                <a:gd name="connsiteY8" fmla="*/ 496613 h 1344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93664" h="1344297">
                  <a:moveTo>
                    <a:pt x="247278" y="0"/>
                  </a:moveTo>
                  <a:cubicBezTo>
                    <a:pt x="166480" y="114956"/>
                    <a:pt x="85682" y="229913"/>
                    <a:pt x="46268" y="338958"/>
                  </a:cubicBezTo>
                  <a:cubicBezTo>
                    <a:pt x="6854" y="448003"/>
                    <a:pt x="-14167" y="523546"/>
                    <a:pt x="10795" y="654269"/>
                  </a:cubicBezTo>
                  <a:cubicBezTo>
                    <a:pt x="35757" y="784992"/>
                    <a:pt x="155969" y="1014248"/>
                    <a:pt x="196040" y="1123293"/>
                  </a:cubicBezTo>
                  <a:cubicBezTo>
                    <a:pt x="236111" y="1232338"/>
                    <a:pt x="198010" y="1274379"/>
                    <a:pt x="251219" y="1308537"/>
                  </a:cubicBezTo>
                  <a:cubicBezTo>
                    <a:pt x="304428" y="1342696"/>
                    <a:pt x="454858" y="1358461"/>
                    <a:pt x="515292" y="1328244"/>
                  </a:cubicBezTo>
                  <a:cubicBezTo>
                    <a:pt x="575726" y="1298027"/>
                    <a:pt x="565873" y="1193581"/>
                    <a:pt x="613826" y="1127234"/>
                  </a:cubicBezTo>
                  <a:cubicBezTo>
                    <a:pt x="661779" y="1060887"/>
                    <a:pt x="756372" y="1035269"/>
                    <a:pt x="803012" y="930165"/>
                  </a:cubicBezTo>
                  <a:cubicBezTo>
                    <a:pt x="849652" y="825062"/>
                    <a:pt x="871658" y="660837"/>
                    <a:pt x="893664" y="49661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1824540" y="997169"/>
              <a:ext cx="416073" cy="678409"/>
            </a:xfrm>
            <a:custGeom>
              <a:avLst/>
              <a:gdLst>
                <a:gd name="connsiteX0" fmla="*/ 146150 w 416073"/>
                <a:gd name="connsiteY0" fmla="*/ 0 h 678409"/>
                <a:gd name="connsiteX1" fmla="*/ 315629 w 416073"/>
                <a:gd name="connsiteY1" fmla="*/ 102476 h 678409"/>
                <a:gd name="connsiteX2" fmla="*/ 390515 w 416073"/>
                <a:gd name="connsiteY2" fmla="*/ 208893 h 678409"/>
                <a:gd name="connsiteX3" fmla="*/ 414163 w 416073"/>
                <a:gd name="connsiteY3" fmla="*/ 350783 h 678409"/>
                <a:gd name="connsiteX4" fmla="*/ 347160 w 416073"/>
                <a:gd name="connsiteY4" fmla="*/ 504497 h 678409"/>
                <a:gd name="connsiteX5" fmla="*/ 165857 w 416073"/>
                <a:gd name="connsiteY5" fmla="*/ 677917 h 678409"/>
                <a:gd name="connsiteX6" fmla="*/ 319 w 416073"/>
                <a:gd name="connsiteY6" fmla="*/ 551793 h 678409"/>
                <a:gd name="connsiteX7" fmla="*/ 126443 w 416073"/>
                <a:gd name="connsiteY7" fmla="*/ 405962 h 678409"/>
                <a:gd name="connsiteX8" fmla="*/ 217094 w 416073"/>
                <a:gd name="connsiteY8" fmla="*/ 323193 h 678409"/>
                <a:gd name="connsiteX9" fmla="*/ 382632 w 416073"/>
                <a:gd name="connsiteY9" fmla="*/ 224659 h 678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16073" h="678409">
                  <a:moveTo>
                    <a:pt x="146150" y="0"/>
                  </a:moveTo>
                  <a:cubicBezTo>
                    <a:pt x="210526" y="33830"/>
                    <a:pt x="274902" y="67661"/>
                    <a:pt x="315629" y="102476"/>
                  </a:cubicBezTo>
                  <a:cubicBezTo>
                    <a:pt x="356356" y="137291"/>
                    <a:pt x="374093" y="167509"/>
                    <a:pt x="390515" y="208893"/>
                  </a:cubicBezTo>
                  <a:cubicBezTo>
                    <a:pt x="406937" y="250277"/>
                    <a:pt x="421389" y="301516"/>
                    <a:pt x="414163" y="350783"/>
                  </a:cubicBezTo>
                  <a:cubicBezTo>
                    <a:pt x="406937" y="400050"/>
                    <a:pt x="388544" y="449975"/>
                    <a:pt x="347160" y="504497"/>
                  </a:cubicBezTo>
                  <a:cubicBezTo>
                    <a:pt x="305776" y="559019"/>
                    <a:pt x="223664" y="670034"/>
                    <a:pt x="165857" y="677917"/>
                  </a:cubicBezTo>
                  <a:cubicBezTo>
                    <a:pt x="108050" y="685800"/>
                    <a:pt x="6888" y="597119"/>
                    <a:pt x="319" y="551793"/>
                  </a:cubicBezTo>
                  <a:cubicBezTo>
                    <a:pt x="-6250" y="506467"/>
                    <a:pt x="90314" y="444062"/>
                    <a:pt x="126443" y="405962"/>
                  </a:cubicBezTo>
                  <a:cubicBezTo>
                    <a:pt x="162572" y="367862"/>
                    <a:pt x="174396" y="353410"/>
                    <a:pt x="217094" y="323193"/>
                  </a:cubicBezTo>
                  <a:cubicBezTo>
                    <a:pt x="259792" y="292976"/>
                    <a:pt x="321212" y="258817"/>
                    <a:pt x="382632" y="2246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1732029" y="1564498"/>
              <a:ext cx="234949" cy="339261"/>
            </a:xfrm>
            <a:custGeom>
              <a:avLst/>
              <a:gdLst>
                <a:gd name="connsiteX0" fmla="*/ 100712 w 234949"/>
                <a:gd name="connsiteY0" fmla="*/ 4171 h 339261"/>
                <a:gd name="connsiteX1" fmla="*/ 45533 w 234949"/>
                <a:gd name="connsiteY1" fmla="*/ 4171 h 339261"/>
                <a:gd name="connsiteX2" fmla="*/ 2178 w 234949"/>
                <a:gd name="connsiteY2" fmla="*/ 47526 h 339261"/>
                <a:gd name="connsiteX3" fmla="*/ 17943 w 234949"/>
                <a:gd name="connsiteY3" fmla="*/ 110588 h 339261"/>
                <a:gd name="connsiteX4" fmla="*/ 73123 w 234949"/>
                <a:gd name="connsiteY4" fmla="*/ 130295 h 339261"/>
                <a:gd name="connsiteX5" fmla="*/ 37650 w 234949"/>
                <a:gd name="connsiteY5" fmla="*/ 185474 h 339261"/>
                <a:gd name="connsiteX6" fmla="*/ 2178 w 234949"/>
                <a:gd name="connsiteY6" fmla="*/ 291892 h 339261"/>
                <a:gd name="connsiteX7" fmla="*/ 104654 w 234949"/>
                <a:gd name="connsiteY7" fmla="*/ 339188 h 339261"/>
                <a:gd name="connsiteX8" fmla="*/ 187423 w 234949"/>
                <a:gd name="connsiteY8" fmla="*/ 299774 h 339261"/>
                <a:gd name="connsiteX9" fmla="*/ 230778 w 234949"/>
                <a:gd name="connsiteY9" fmla="*/ 193357 h 339261"/>
                <a:gd name="connsiteX10" fmla="*/ 230778 w 234949"/>
                <a:gd name="connsiteY10" fmla="*/ 98764 h 339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949" h="339261">
                  <a:moveTo>
                    <a:pt x="100712" y="4171"/>
                  </a:moveTo>
                  <a:cubicBezTo>
                    <a:pt x="81333" y="558"/>
                    <a:pt x="61955" y="-3055"/>
                    <a:pt x="45533" y="4171"/>
                  </a:cubicBezTo>
                  <a:cubicBezTo>
                    <a:pt x="29111" y="11397"/>
                    <a:pt x="6776" y="29790"/>
                    <a:pt x="2178" y="47526"/>
                  </a:cubicBezTo>
                  <a:cubicBezTo>
                    <a:pt x="-2420" y="65262"/>
                    <a:pt x="6119" y="96793"/>
                    <a:pt x="17943" y="110588"/>
                  </a:cubicBezTo>
                  <a:cubicBezTo>
                    <a:pt x="29767" y="124383"/>
                    <a:pt x="69839" y="117814"/>
                    <a:pt x="73123" y="130295"/>
                  </a:cubicBezTo>
                  <a:cubicBezTo>
                    <a:pt x="76407" y="142776"/>
                    <a:pt x="49474" y="158541"/>
                    <a:pt x="37650" y="185474"/>
                  </a:cubicBezTo>
                  <a:cubicBezTo>
                    <a:pt x="25826" y="212407"/>
                    <a:pt x="-8989" y="266273"/>
                    <a:pt x="2178" y="291892"/>
                  </a:cubicBezTo>
                  <a:cubicBezTo>
                    <a:pt x="13345" y="317511"/>
                    <a:pt x="73780" y="337874"/>
                    <a:pt x="104654" y="339188"/>
                  </a:cubicBezTo>
                  <a:cubicBezTo>
                    <a:pt x="135528" y="340502"/>
                    <a:pt x="166402" y="324079"/>
                    <a:pt x="187423" y="299774"/>
                  </a:cubicBezTo>
                  <a:cubicBezTo>
                    <a:pt x="208444" y="275469"/>
                    <a:pt x="223552" y="226859"/>
                    <a:pt x="230778" y="193357"/>
                  </a:cubicBezTo>
                  <a:cubicBezTo>
                    <a:pt x="238004" y="159855"/>
                    <a:pt x="234391" y="129309"/>
                    <a:pt x="230778" y="987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1195252" y="2392417"/>
              <a:ext cx="567317" cy="439679"/>
            </a:xfrm>
            <a:custGeom>
              <a:avLst/>
              <a:gdLst>
                <a:gd name="connsiteX0" fmla="*/ 318238 w 567317"/>
                <a:gd name="connsiteY0" fmla="*/ 0 h 439679"/>
                <a:gd name="connsiteX1" fmla="*/ 247293 w 567317"/>
                <a:gd name="connsiteY1" fmla="*/ 232542 h 439679"/>
                <a:gd name="connsiteX2" fmla="*/ 199996 w 567317"/>
                <a:gd name="connsiteY2" fmla="*/ 177362 h 439679"/>
                <a:gd name="connsiteX3" fmla="*/ 121169 w 567317"/>
                <a:gd name="connsiteY3" fmla="*/ 157655 h 439679"/>
                <a:gd name="connsiteX4" fmla="*/ 30517 w 567317"/>
                <a:gd name="connsiteY4" fmla="*/ 228600 h 439679"/>
                <a:gd name="connsiteX5" fmla="*/ 10810 w 567317"/>
                <a:gd name="connsiteY5" fmla="*/ 354724 h 439679"/>
                <a:gd name="connsiteX6" fmla="*/ 188172 w 567317"/>
                <a:gd name="connsiteY6" fmla="*/ 437493 h 439679"/>
                <a:gd name="connsiteX7" fmla="*/ 542896 w 567317"/>
                <a:gd name="connsiteY7" fmla="*/ 402021 h 439679"/>
                <a:gd name="connsiteX8" fmla="*/ 523189 w 567317"/>
                <a:gd name="connsiteY8" fmla="*/ 260131 h 439679"/>
                <a:gd name="connsiteX9" fmla="*/ 566545 w 567317"/>
                <a:gd name="connsiteY9" fmla="*/ 134007 h 439679"/>
                <a:gd name="connsiteX10" fmla="*/ 546838 w 567317"/>
                <a:gd name="connsiteY10" fmla="*/ 19707 h 4396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7317" h="439679">
                  <a:moveTo>
                    <a:pt x="318238" y="0"/>
                  </a:moveTo>
                  <a:cubicBezTo>
                    <a:pt x="292619" y="101491"/>
                    <a:pt x="267000" y="202982"/>
                    <a:pt x="247293" y="232542"/>
                  </a:cubicBezTo>
                  <a:cubicBezTo>
                    <a:pt x="227586" y="262102"/>
                    <a:pt x="221017" y="189843"/>
                    <a:pt x="199996" y="177362"/>
                  </a:cubicBezTo>
                  <a:cubicBezTo>
                    <a:pt x="178975" y="164881"/>
                    <a:pt x="149415" y="149115"/>
                    <a:pt x="121169" y="157655"/>
                  </a:cubicBezTo>
                  <a:cubicBezTo>
                    <a:pt x="92923" y="166195"/>
                    <a:pt x="48910" y="195755"/>
                    <a:pt x="30517" y="228600"/>
                  </a:cubicBezTo>
                  <a:cubicBezTo>
                    <a:pt x="12124" y="261445"/>
                    <a:pt x="-15466" y="319909"/>
                    <a:pt x="10810" y="354724"/>
                  </a:cubicBezTo>
                  <a:cubicBezTo>
                    <a:pt x="37086" y="389540"/>
                    <a:pt x="99491" y="429610"/>
                    <a:pt x="188172" y="437493"/>
                  </a:cubicBezTo>
                  <a:cubicBezTo>
                    <a:pt x="276853" y="445376"/>
                    <a:pt x="487060" y="431581"/>
                    <a:pt x="542896" y="402021"/>
                  </a:cubicBezTo>
                  <a:cubicBezTo>
                    <a:pt x="598732" y="372461"/>
                    <a:pt x="519248" y="304800"/>
                    <a:pt x="523189" y="260131"/>
                  </a:cubicBezTo>
                  <a:cubicBezTo>
                    <a:pt x="527130" y="215462"/>
                    <a:pt x="562604" y="174078"/>
                    <a:pt x="566545" y="134007"/>
                  </a:cubicBezTo>
                  <a:cubicBezTo>
                    <a:pt x="570486" y="93936"/>
                    <a:pt x="558662" y="56821"/>
                    <a:pt x="546838" y="1970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1082848" y="2120463"/>
              <a:ext cx="312399" cy="472966"/>
            </a:xfrm>
            <a:custGeom>
              <a:avLst/>
              <a:gdLst>
                <a:gd name="connsiteX0" fmla="*/ 292692 w 292692"/>
                <a:gd name="connsiteY0" fmla="*/ 0 h 472966"/>
                <a:gd name="connsiteX1" fmla="*/ 217805 w 292692"/>
                <a:gd name="connsiteY1" fmla="*/ 303486 h 472966"/>
                <a:gd name="connsiteX2" fmla="*/ 174450 w 292692"/>
                <a:gd name="connsiteY2" fmla="*/ 256190 h 472966"/>
                <a:gd name="connsiteX3" fmla="*/ 103505 w 292692"/>
                <a:gd name="connsiteY3" fmla="*/ 256190 h 472966"/>
                <a:gd name="connsiteX4" fmla="*/ 28619 w 292692"/>
                <a:gd name="connsiteY4" fmla="*/ 303486 h 472966"/>
                <a:gd name="connsiteX5" fmla="*/ 8912 w 292692"/>
                <a:gd name="connsiteY5" fmla="*/ 429611 h 472966"/>
                <a:gd name="connsiteX6" fmla="*/ 166567 w 292692"/>
                <a:gd name="connsiteY6" fmla="*/ 472966 h 472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2692" h="472966">
                  <a:moveTo>
                    <a:pt x="292692" y="0"/>
                  </a:moveTo>
                  <a:cubicBezTo>
                    <a:pt x="265102" y="130394"/>
                    <a:pt x="237512" y="260788"/>
                    <a:pt x="217805" y="303486"/>
                  </a:cubicBezTo>
                  <a:cubicBezTo>
                    <a:pt x="198098" y="346184"/>
                    <a:pt x="193500" y="264073"/>
                    <a:pt x="174450" y="256190"/>
                  </a:cubicBezTo>
                  <a:cubicBezTo>
                    <a:pt x="155400" y="248307"/>
                    <a:pt x="127810" y="248307"/>
                    <a:pt x="103505" y="256190"/>
                  </a:cubicBezTo>
                  <a:cubicBezTo>
                    <a:pt x="79200" y="264073"/>
                    <a:pt x="44384" y="274583"/>
                    <a:pt x="28619" y="303486"/>
                  </a:cubicBezTo>
                  <a:cubicBezTo>
                    <a:pt x="12853" y="332390"/>
                    <a:pt x="-14079" y="401364"/>
                    <a:pt x="8912" y="429611"/>
                  </a:cubicBezTo>
                  <a:cubicBezTo>
                    <a:pt x="31903" y="457858"/>
                    <a:pt x="99235" y="465412"/>
                    <a:pt x="166567" y="4729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1387366" y="2376652"/>
              <a:ext cx="98534" cy="173420"/>
            </a:xfrm>
            <a:custGeom>
              <a:avLst/>
              <a:gdLst>
                <a:gd name="connsiteX0" fmla="*/ 0 w 98534"/>
                <a:gd name="connsiteY0" fmla="*/ 173420 h 173420"/>
                <a:gd name="connsiteX1" fmla="*/ 47296 w 98534"/>
                <a:gd name="connsiteY1" fmla="*/ 106417 h 173420"/>
                <a:gd name="connsiteX2" fmla="*/ 98534 w 98534"/>
                <a:gd name="connsiteY2" fmla="*/ 0 h 173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534" h="173420">
                  <a:moveTo>
                    <a:pt x="0" y="173420"/>
                  </a:moveTo>
                  <a:cubicBezTo>
                    <a:pt x="15437" y="154370"/>
                    <a:pt x="30874" y="135320"/>
                    <a:pt x="47296" y="106417"/>
                  </a:cubicBezTo>
                  <a:cubicBezTo>
                    <a:pt x="63718" y="77514"/>
                    <a:pt x="81126" y="38757"/>
                    <a:pt x="9853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980632" y="989277"/>
              <a:ext cx="394909" cy="390206"/>
            </a:xfrm>
            <a:custGeom>
              <a:avLst/>
              <a:gdLst>
                <a:gd name="connsiteX0" fmla="*/ 394909 w 394909"/>
                <a:gd name="connsiteY0" fmla="*/ 193137 h 390206"/>
                <a:gd name="connsiteX1" fmla="*/ 122954 w 394909"/>
                <a:gd name="connsiteY1" fmla="*/ 9 h 390206"/>
                <a:gd name="connsiteX2" fmla="*/ 4713 w 394909"/>
                <a:gd name="connsiteY2" fmla="*/ 185254 h 390206"/>
                <a:gd name="connsiteX3" fmla="*/ 52009 w 394909"/>
                <a:gd name="connsiteY3" fmla="*/ 279847 h 390206"/>
                <a:gd name="connsiteX4" fmla="*/ 308199 w 394909"/>
                <a:gd name="connsiteY4" fmla="*/ 390206 h 390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4909" h="390206">
                  <a:moveTo>
                    <a:pt x="394909" y="193137"/>
                  </a:moveTo>
                  <a:cubicBezTo>
                    <a:pt x="291448" y="97230"/>
                    <a:pt x="187987" y="1323"/>
                    <a:pt x="122954" y="9"/>
                  </a:cubicBezTo>
                  <a:cubicBezTo>
                    <a:pt x="57921" y="-1305"/>
                    <a:pt x="16537" y="138614"/>
                    <a:pt x="4713" y="185254"/>
                  </a:cubicBezTo>
                  <a:cubicBezTo>
                    <a:pt x="-7111" y="231894"/>
                    <a:pt x="1428" y="245688"/>
                    <a:pt x="52009" y="279847"/>
                  </a:cubicBezTo>
                  <a:cubicBezTo>
                    <a:pt x="102590" y="314006"/>
                    <a:pt x="205394" y="352106"/>
                    <a:pt x="308199" y="3902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874084" y="847347"/>
              <a:ext cx="225561" cy="362656"/>
            </a:xfrm>
            <a:custGeom>
              <a:avLst/>
              <a:gdLst>
                <a:gd name="connsiteX0" fmla="*/ 225561 w 225561"/>
                <a:gd name="connsiteY0" fmla="*/ 126174 h 362656"/>
                <a:gd name="connsiteX1" fmla="*/ 150675 w 225561"/>
                <a:gd name="connsiteY1" fmla="*/ 50 h 362656"/>
                <a:gd name="connsiteX2" fmla="*/ 902 w 225561"/>
                <a:gd name="connsiteY2" fmla="*/ 114350 h 362656"/>
                <a:gd name="connsiteX3" fmla="*/ 99437 w 225561"/>
                <a:gd name="connsiteY3" fmla="*/ 362656 h 36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5561" h="362656">
                  <a:moveTo>
                    <a:pt x="225561" y="126174"/>
                  </a:moveTo>
                  <a:cubicBezTo>
                    <a:pt x="206839" y="64097"/>
                    <a:pt x="188118" y="2021"/>
                    <a:pt x="150675" y="50"/>
                  </a:cubicBezTo>
                  <a:cubicBezTo>
                    <a:pt x="113232" y="-1921"/>
                    <a:pt x="9442" y="53916"/>
                    <a:pt x="902" y="114350"/>
                  </a:cubicBezTo>
                  <a:cubicBezTo>
                    <a:pt x="-7638" y="174784"/>
                    <a:pt x="45899" y="268720"/>
                    <a:pt x="99437" y="362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713951" y="632196"/>
              <a:ext cx="293802" cy="297970"/>
            </a:xfrm>
            <a:custGeom>
              <a:avLst/>
              <a:gdLst>
                <a:gd name="connsiteX0" fmla="*/ 287159 w 293802"/>
                <a:gd name="connsiteY0" fmla="*/ 187611 h 297970"/>
                <a:gd name="connsiteX1" fmla="*/ 291101 w 293802"/>
                <a:gd name="connsiteY1" fmla="*/ 77252 h 297970"/>
                <a:gd name="connsiteX2" fmla="*/ 251687 w 293802"/>
                <a:gd name="connsiteY2" fmla="*/ 37838 h 297970"/>
                <a:gd name="connsiteX3" fmla="*/ 192566 w 293802"/>
                <a:gd name="connsiteY3" fmla="*/ 136373 h 297970"/>
                <a:gd name="connsiteX4" fmla="*/ 129504 w 293802"/>
                <a:gd name="connsiteY4" fmla="*/ 2366 h 297970"/>
                <a:gd name="connsiteX5" fmla="*/ 19146 w 293802"/>
                <a:gd name="connsiteY5" fmla="*/ 61487 h 297970"/>
                <a:gd name="connsiteX6" fmla="*/ 15204 w 293802"/>
                <a:gd name="connsiteY6" fmla="*/ 195494 h 297970"/>
                <a:gd name="connsiteX7" fmla="*/ 172859 w 293802"/>
                <a:gd name="connsiteY7" fmla="*/ 297970 h 2979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3802" h="297970">
                  <a:moveTo>
                    <a:pt x="287159" y="187611"/>
                  </a:moveTo>
                  <a:cubicBezTo>
                    <a:pt x="292086" y="144912"/>
                    <a:pt x="297013" y="102214"/>
                    <a:pt x="291101" y="77252"/>
                  </a:cubicBezTo>
                  <a:cubicBezTo>
                    <a:pt x="285189" y="52290"/>
                    <a:pt x="268109" y="27984"/>
                    <a:pt x="251687" y="37838"/>
                  </a:cubicBezTo>
                  <a:cubicBezTo>
                    <a:pt x="235264" y="47691"/>
                    <a:pt x="212930" y="142285"/>
                    <a:pt x="192566" y="136373"/>
                  </a:cubicBezTo>
                  <a:cubicBezTo>
                    <a:pt x="172202" y="130461"/>
                    <a:pt x="158407" y="14847"/>
                    <a:pt x="129504" y="2366"/>
                  </a:cubicBezTo>
                  <a:cubicBezTo>
                    <a:pt x="100601" y="-10115"/>
                    <a:pt x="38196" y="29299"/>
                    <a:pt x="19146" y="61487"/>
                  </a:cubicBezTo>
                  <a:cubicBezTo>
                    <a:pt x="96" y="93675"/>
                    <a:pt x="-10415" y="156080"/>
                    <a:pt x="15204" y="195494"/>
                  </a:cubicBezTo>
                  <a:cubicBezTo>
                    <a:pt x="40823" y="234908"/>
                    <a:pt x="106841" y="266439"/>
                    <a:pt x="172859" y="2979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cxnSp>
        <p:nvCxnSpPr>
          <p:cNvPr id="7168" name="Straight Arrow Connector 7167"/>
          <p:cNvCxnSpPr/>
          <p:nvPr/>
        </p:nvCxnSpPr>
        <p:spPr>
          <a:xfrm flipV="1">
            <a:off x="2307677" y="1003220"/>
            <a:ext cx="0" cy="3001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279883" y="944565"/>
            <a:ext cx="0" cy="39574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2594084" y="1052090"/>
            <a:ext cx="0" cy="280525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3554467" y="958824"/>
            <a:ext cx="0" cy="395747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3226675" y="1319793"/>
            <a:ext cx="106417" cy="10160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/>
          <p:cNvSpPr/>
          <p:nvPr/>
        </p:nvSpPr>
        <p:spPr>
          <a:xfrm>
            <a:off x="2254469" y="1300656"/>
            <a:ext cx="106417" cy="10160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7173" name="Object 7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95908"/>
              </p:ext>
            </p:extLst>
          </p:nvPr>
        </p:nvGraphicFramePr>
        <p:xfrm>
          <a:off x="2246586" y="80109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6586" y="80109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63362"/>
              </p:ext>
            </p:extLst>
          </p:nvPr>
        </p:nvGraphicFramePr>
        <p:xfrm>
          <a:off x="3218792" y="75552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8792" y="75552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3899"/>
              </p:ext>
            </p:extLst>
          </p:nvPr>
        </p:nvGraphicFramePr>
        <p:xfrm>
          <a:off x="3620869" y="112132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0869" y="112132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29174"/>
              </p:ext>
            </p:extLst>
          </p:nvPr>
        </p:nvGraphicFramePr>
        <p:xfrm>
          <a:off x="2674938" y="11752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Equation" r:id="rId8" imgW="114120" imgH="164880" progId="Equation.DSMT4">
                  <p:embed/>
                </p:oleObj>
              </mc:Choice>
              <mc:Fallback>
                <p:oleObj name="Equation" r:id="rId8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4938" y="11752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Box 7176"/>
          <p:cNvSpPr txBox="1"/>
          <p:nvPr/>
        </p:nvSpPr>
        <p:spPr>
          <a:xfrm>
            <a:off x="74887" y="1769083"/>
            <a:ext cx="207316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It is must safer for an astronaut to lie in a crouching position rather than standing up because the body can tolerate larger g-forces. In the crouching position g-force(max) ~ 20g</a:t>
            </a:r>
          </a:p>
        </p:txBody>
      </p:sp>
      <p:cxnSp>
        <p:nvCxnSpPr>
          <p:cNvPr id="7179" name="Straight Connector 7178"/>
          <p:cNvCxnSpPr/>
          <p:nvPr/>
        </p:nvCxnSpPr>
        <p:spPr>
          <a:xfrm flipH="1">
            <a:off x="352106" y="429610"/>
            <a:ext cx="402421" cy="2837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 flipV="1">
            <a:off x="356658" y="465000"/>
            <a:ext cx="402421" cy="2837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81" name="Straight Connector 7180"/>
          <p:cNvCxnSpPr/>
          <p:nvPr/>
        </p:nvCxnSpPr>
        <p:spPr>
          <a:xfrm>
            <a:off x="1282995" y="865552"/>
            <a:ext cx="100868" cy="10064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1379778" y="677918"/>
            <a:ext cx="221749" cy="284336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5" name="TextBox 7184"/>
          <p:cNvSpPr txBox="1"/>
          <p:nvPr/>
        </p:nvSpPr>
        <p:spPr>
          <a:xfrm>
            <a:off x="2148052" y="1505632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IFT OFF</a:t>
            </a:r>
          </a:p>
          <a:p>
            <a:r>
              <a:rPr lang="en-AU" i="1" dirty="0"/>
              <a:t>v</a:t>
            </a:r>
            <a:r>
              <a:rPr lang="en-AU" dirty="0"/>
              <a:t> increasing</a:t>
            </a:r>
          </a:p>
        </p:txBody>
      </p:sp>
      <p:sp>
        <p:nvSpPr>
          <p:cNvPr id="7186" name="TextBox 7185"/>
          <p:cNvSpPr txBox="1"/>
          <p:nvPr/>
        </p:nvSpPr>
        <p:spPr>
          <a:xfrm>
            <a:off x="3021723" y="1511070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E-ENTRY</a:t>
            </a:r>
          </a:p>
          <a:p>
            <a:r>
              <a:rPr lang="en-AU" i="1" dirty="0"/>
              <a:t>v</a:t>
            </a:r>
            <a:r>
              <a:rPr lang="en-AU" dirty="0"/>
              <a:t> decreasing</a:t>
            </a:r>
          </a:p>
        </p:txBody>
      </p:sp>
      <p:sp>
        <p:nvSpPr>
          <p:cNvPr id="7187" name="TextBox 7186"/>
          <p:cNvSpPr txBox="1"/>
          <p:nvPr/>
        </p:nvSpPr>
        <p:spPr>
          <a:xfrm>
            <a:off x="2254469" y="2175641"/>
            <a:ext cx="174278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lan Shepard – first man in space</a:t>
            </a:r>
          </a:p>
          <a:p>
            <a:r>
              <a:rPr lang="en-AU" dirty="0"/>
              <a:t>g-force (lift off)     ~  6 g</a:t>
            </a:r>
          </a:p>
          <a:p>
            <a:r>
              <a:rPr lang="en-AU" dirty="0"/>
              <a:t>g-force (re-entry) ~ 12 g</a:t>
            </a:r>
          </a:p>
        </p:txBody>
      </p:sp>
    </p:spTree>
    <p:extLst>
      <p:ext uri="{BB962C8B-B14F-4D97-AF65-F5344CB8AC3E}">
        <p14:creationId xmlns:p14="http://schemas.microsoft.com/office/powerpoint/2010/main" val="33355352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50978" y="346526"/>
            <a:ext cx="525096" cy="928337"/>
            <a:chOff x="713951" y="413845"/>
            <a:chExt cx="1526662" cy="2418251"/>
          </a:xfrm>
        </p:grpSpPr>
        <p:sp>
          <p:nvSpPr>
            <p:cNvPr id="3" name="Freeform 2"/>
            <p:cNvSpPr/>
            <p:nvPr/>
          </p:nvSpPr>
          <p:spPr>
            <a:xfrm>
              <a:off x="1505570" y="413845"/>
              <a:ext cx="525276" cy="674110"/>
            </a:xfrm>
            <a:custGeom>
              <a:avLst/>
              <a:gdLst>
                <a:gd name="connsiteX0" fmla="*/ 7920 w 525276"/>
                <a:gd name="connsiteY0" fmla="*/ 74886 h 674110"/>
                <a:gd name="connsiteX1" fmla="*/ 181340 w 525276"/>
                <a:gd name="connsiteY1" fmla="*/ 0 h 674110"/>
                <a:gd name="connsiteX2" fmla="*/ 378409 w 525276"/>
                <a:gd name="connsiteY2" fmla="*/ 74886 h 674110"/>
                <a:gd name="connsiteX3" fmla="*/ 512416 w 525276"/>
                <a:gd name="connsiteY3" fmla="*/ 244365 h 674110"/>
                <a:gd name="connsiteX4" fmla="*/ 516358 w 525276"/>
                <a:gd name="connsiteY4" fmla="*/ 402021 h 674110"/>
                <a:gd name="connsiteX5" fmla="*/ 480885 w 525276"/>
                <a:gd name="connsiteY5" fmla="*/ 512379 h 674110"/>
                <a:gd name="connsiteX6" fmla="*/ 449354 w 525276"/>
                <a:gd name="connsiteY6" fmla="*/ 587265 h 674110"/>
                <a:gd name="connsiteX7" fmla="*/ 398116 w 525276"/>
                <a:gd name="connsiteY7" fmla="*/ 622738 h 674110"/>
                <a:gd name="connsiteX8" fmla="*/ 268051 w 525276"/>
                <a:gd name="connsiteY8" fmla="*/ 658210 h 674110"/>
                <a:gd name="connsiteX9" fmla="*/ 145868 w 525276"/>
                <a:gd name="connsiteY9" fmla="*/ 673976 h 674110"/>
                <a:gd name="connsiteX10" fmla="*/ 37 w 525276"/>
                <a:gd name="connsiteY10" fmla="*/ 650327 h 674110"/>
                <a:gd name="connsiteX11" fmla="*/ 134044 w 525276"/>
                <a:gd name="connsiteY11" fmla="*/ 567558 h 674110"/>
                <a:gd name="connsiteX12" fmla="*/ 354761 w 525276"/>
                <a:gd name="connsiteY12" fmla="*/ 335017 h 674110"/>
                <a:gd name="connsiteX13" fmla="*/ 7920 w 525276"/>
                <a:gd name="connsiteY13" fmla="*/ 74886 h 674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5276" h="674110">
                  <a:moveTo>
                    <a:pt x="7920" y="74886"/>
                  </a:moveTo>
                  <a:cubicBezTo>
                    <a:pt x="-20984" y="19050"/>
                    <a:pt x="119592" y="0"/>
                    <a:pt x="181340" y="0"/>
                  </a:cubicBezTo>
                  <a:cubicBezTo>
                    <a:pt x="243088" y="0"/>
                    <a:pt x="323230" y="34158"/>
                    <a:pt x="378409" y="74886"/>
                  </a:cubicBezTo>
                  <a:cubicBezTo>
                    <a:pt x="433588" y="115614"/>
                    <a:pt x="489425" y="189843"/>
                    <a:pt x="512416" y="244365"/>
                  </a:cubicBezTo>
                  <a:cubicBezTo>
                    <a:pt x="535408" y="298888"/>
                    <a:pt x="521613" y="357352"/>
                    <a:pt x="516358" y="402021"/>
                  </a:cubicBezTo>
                  <a:cubicBezTo>
                    <a:pt x="511103" y="446690"/>
                    <a:pt x="492052" y="481505"/>
                    <a:pt x="480885" y="512379"/>
                  </a:cubicBezTo>
                  <a:cubicBezTo>
                    <a:pt x="469718" y="543253"/>
                    <a:pt x="463149" y="568872"/>
                    <a:pt x="449354" y="587265"/>
                  </a:cubicBezTo>
                  <a:cubicBezTo>
                    <a:pt x="435559" y="605658"/>
                    <a:pt x="428333" y="610914"/>
                    <a:pt x="398116" y="622738"/>
                  </a:cubicBezTo>
                  <a:cubicBezTo>
                    <a:pt x="367899" y="634562"/>
                    <a:pt x="310092" y="649670"/>
                    <a:pt x="268051" y="658210"/>
                  </a:cubicBezTo>
                  <a:cubicBezTo>
                    <a:pt x="226010" y="666750"/>
                    <a:pt x="190537" y="675290"/>
                    <a:pt x="145868" y="673976"/>
                  </a:cubicBezTo>
                  <a:cubicBezTo>
                    <a:pt x="101199" y="672662"/>
                    <a:pt x="2008" y="668063"/>
                    <a:pt x="37" y="650327"/>
                  </a:cubicBezTo>
                  <a:cubicBezTo>
                    <a:pt x="-1934" y="632591"/>
                    <a:pt x="74923" y="620110"/>
                    <a:pt x="134044" y="567558"/>
                  </a:cubicBezTo>
                  <a:cubicBezTo>
                    <a:pt x="193165" y="515006"/>
                    <a:pt x="372497" y="417786"/>
                    <a:pt x="354761" y="335017"/>
                  </a:cubicBezTo>
                  <a:cubicBezTo>
                    <a:pt x="337025" y="252248"/>
                    <a:pt x="36824" y="130722"/>
                    <a:pt x="7920" y="74886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" name="Freeform 3"/>
            <p:cNvSpPr/>
            <p:nvPr/>
          </p:nvSpPr>
          <p:spPr>
            <a:xfrm>
              <a:off x="1367543" y="488731"/>
              <a:ext cx="149888" cy="587266"/>
            </a:xfrm>
            <a:custGeom>
              <a:avLst/>
              <a:gdLst>
                <a:gd name="connsiteX0" fmla="*/ 149888 w 149888"/>
                <a:gd name="connsiteY0" fmla="*/ 0 h 587266"/>
                <a:gd name="connsiteX1" fmla="*/ 116 w 149888"/>
                <a:gd name="connsiteY1" fmla="*/ 319252 h 587266"/>
                <a:gd name="connsiteX2" fmla="*/ 130181 w 149888"/>
                <a:gd name="connsiteY2" fmla="*/ 587266 h 587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888" h="587266">
                  <a:moveTo>
                    <a:pt x="149888" y="0"/>
                  </a:moveTo>
                  <a:cubicBezTo>
                    <a:pt x="76644" y="110687"/>
                    <a:pt x="3400" y="221374"/>
                    <a:pt x="116" y="319252"/>
                  </a:cubicBezTo>
                  <a:cubicBezTo>
                    <a:pt x="-3169" y="417130"/>
                    <a:pt x="63506" y="502198"/>
                    <a:pt x="130181" y="5872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5" name="Freeform 4"/>
            <p:cNvSpPr/>
            <p:nvPr/>
          </p:nvSpPr>
          <p:spPr>
            <a:xfrm>
              <a:off x="1238622" y="1075997"/>
              <a:ext cx="893664" cy="1344297"/>
            </a:xfrm>
            <a:custGeom>
              <a:avLst/>
              <a:gdLst>
                <a:gd name="connsiteX0" fmla="*/ 247278 w 893664"/>
                <a:gd name="connsiteY0" fmla="*/ 0 h 1344297"/>
                <a:gd name="connsiteX1" fmla="*/ 46268 w 893664"/>
                <a:gd name="connsiteY1" fmla="*/ 338958 h 1344297"/>
                <a:gd name="connsiteX2" fmla="*/ 10795 w 893664"/>
                <a:gd name="connsiteY2" fmla="*/ 654269 h 1344297"/>
                <a:gd name="connsiteX3" fmla="*/ 196040 w 893664"/>
                <a:gd name="connsiteY3" fmla="*/ 1123293 h 1344297"/>
                <a:gd name="connsiteX4" fmla="*/ 251219 w 893664"/>
                <a:gd name="connsiteY4" fmla="*/ 1308537 h 1344297"/>
                <a:gd name="connsiteX5" fmla="*/ 515292 w 893664"/>
                <a:gd name="connsiteY5" fmla="*/ 1328244 h 1344297"/>
                <a:gd name="connsiteX6" fmla="*/ 613826 w 893664"/>
                <a:gd name="connsiteY6" fmla="*/ 1127234 h 1344297"/>
                <a:gd name="connsiteX7" fmla="*/ 803012 w 893664"/>
                <a:gd name="connsiteY7" fmla="*/ 930165 h 1344297"/>
                <a:gd name="connsiteX8" fmla="*/ 893664 w 893664"/>
                <a:gd name="connsiteY8" fmla="*/ 496613 h 1344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93664" h="1344297">
                  <a:moveTo>
                    <a:pt x="247278" y="0"/>
                  </a:moveTo>
                  <a:cubicBezTo>
                    <a:pt x="166480" y="114956"/>
                    <a:pt x="85682" y="229913"/>
                    <a:pt x="46268" y="338958"/>
                  </a:cubicBezTo>
                  <a:cubicBezTo>
                    <a:pt x="6854" y="448003"/>
                    <a:pt x="-14167" y="523546"/>
                    <a:pt x="10795" y="654269"/>
                  </a:cubicBezTo>
                  <a:cubicBezTo>
                    <a:pt x="35757" y="784992"/>
                    <a:pt x="155969" y="1014248"/>
                    <a:pt x="196040" y="1123293"/>
                  </a:cubicBezTo>
                  <a:cubicBezTo>
                    <a:pt x="236111" y="1232338"/>
                    <a:pt x="198010" y="1274379"/>
                    <a:pt x="251219" y="1308537"/>
                  </a:cubicBezTo>
                  <a:cubicBezTo>
                    <a:pt x="304428" y="1342696"/>
                    <a:pt x="454858" y="1358461"/>
                    <a:pt x="515292" y="1328244"/>
                  </a:cubicBezTo>
                  <a:cubicBezTo>
                    <a:pt x="575726" y="1298027"/>
                    <a:pt x="565873" y="1193581"/>
                    <a:pt x="613826" y="1127234"/>
                  </a:cubicBezTo>
                  <a:cubicBezTo>
                    <a:pt x="661779" y="1060887"/>
                    <a:pt x="756372" y="1035269"/>
                    <a:pt x="803012" y="930165"/>
                  </a:cubicBezTo>
                  <a:cubicBezTo>
                    <a:pt x="849652" y="825062"/>
                    <a:pt x="871658" y="660837"/>
                    <a:pt x="893664" y="49661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" name="Freeform 5"/>
            <p:cNvSpPr/>
            <p:nvPr/>
          </p:nvSpPr>
          <p:spPr>
            <a:xfrm>
              <a:off x="1824540" y="997169"/>
              <a:ext cx="416073" cy="678409"/>
            </a:xfrm>
            <a:custGeom>
              <a:avLst/>
              <a:gdLst>
                <a:gd name="connsiteX0" fmla="*/ 146150 w 416073"/>
                <a:gd name="connsiteY0" fmla="*/ 0 h 678409"/>
                <a:gd name="connsiteX1" fmla="*/ 315629 w 416073"/>
                <a:gd name="connsiteY1" fmla="*/ 102476 h 678409"/>
                <a:gd name="connsiteX2" fmla="*/ 390515 w 416073"/>
                <a:gd name="connsiteY2" fmla="*/ 208893 h 678409"/>
                <a:gd name="connsiteX3" fmla="*/ 414163 w 416073"/>
                <a:gd name="connsiteY3" fmla="*/ 350783 h 678409"/>
                <a:gd name="connsiteX4" fmla="*/ 347160 w 416073"/>
                <a:gd name="connsiteY4" fmla="*/ 504497 h 678409"/>
                <a:gd name="connsiteX5" fmla="*/ 165857 w 416073"/>
                <a:gd name="connsiteY5" fmla="*/ 677917 h 678409"/>
                <a:gd name="connsiteX6" fmla="*/ 319 w 416073"/>
                <a:gd name="connsiteY6" fmla="*/ 551793 h 678409"/>
                <a:gd name="connsiteX7" fmla="*/ 126443 w 416073"/>
                <a:gd name="connsiteY7" fmla="*/ 405962 h 678409"/>
                <a:gd name="connsiteX8" fmla="*/ 217094 w 416073"/>
                <a:gd name="connsiteY8" fmla="*/ 323193 h 678409"/>
                <a:gd name="connsiteX9" fmla="*/ 382632 w 416073"/>
                <a:gd name="connsiteY9" fmla="*/ 224659 h 678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16073" h="678409">
                  <a:moveTo>
                    <a:pt x="146150" y="0"/>
                  </a:moveTo>
                  <a:cubicBezTo>
                    <a:pt x="210526" y="33830"/>
                    <a:pt x="274902" y="67661"/>
                    <a:pt x="315629" y="102476"/>
                  </a:cubicBezTo>
                  <a:cubicBezTo>
                    <a:pt x="356356" y="137291"/>
                    <a:pt x="374093" y="167509"/>
                    <a:pt x="390515" y="208893"/>
                  </a:cubicBezTo>
                  <a:cubicBezTo>
                    <a:pt x="406937" y="250277"/>
                    <a:pt x="421389" y="301516"/>
                    <a:pt x="414163" y="350783"/>
                  </a:cubicBezTo>
                  <a:cubicBezTo>
                    <a:pt x="406937" y="400050"/>
                    <a:pt x="388544" y="449975"/>
                    <a:pt x="347160" y="504497"/>
                  </a:cubicBezTo>
                  <a:cubicBezTo>
                    <a:pt x="305776" y="559019"/>
                    <a:pt x="223664" y="670034"/>
                    <a:pt x="165857" y="677917"/>
                  </a:cubicBezTo>
                  <a:cubicBezTo>
                    <a:pt x="108050" y="685800"/>
                    <a:pt x="6888" y="597119"/>
                    <a:pt x="319" y="551793"/>
                  </a:cubicBezTo>
                  <a:cubicBezTo>
                    <a:pt x="-6250" y="506467"/>
                    <a:pt x="90314" y="444062"/>
                    <a:pt x="126443" y="405962"/>
                  </a:cubicBezTo>
                  <a:cubicBezTo>
                    <a:pt x="162572" y="367862"/>
                    <a:pt x="174396" y="353410"/>
                    <a:pt x="217094" y="323193"/>
                  </a:cubicBezTo>
                  <a:cubicBezTo>
                    <a:pt x="259792" y="292976"/>
                    <a:pt x="321212" y="258817"/>
                    <a:pt x="382632" y="2246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" name="Freeform 6"/>
            <p:cNvSpPr/>
            <p:nvPr/>
          </p:nvSpPr>
          <p:spPr>
            <a:xfrm>
              <a:off x="1732029" y="1564498"/>
              <a:ext cx="234949" cy="339261"/>
            </a:xfrm>
            <a:custGeom>
              <a:avLst/>
              <a:gdLst>
                <a:gd name="connsiteX0" fmla="*/ 100712 w 234949"/>
                <a:gd name="connsiteY0" fmla="*/ 4171 h 339261"/>
                <a:gd name="connsiteX1" fmla="*/ 45533 w 234949"/>
                <a:gd name="connsiteY1" fmla="*/ 4171 h 339261"/>
                <a:gd name="connsiteX2" fmla="*/ 2178 w 234949"/>
                <a:gd name="connsiteY2" fmla="*/ 47526 h 339261"/>
                <a:gd name="connsiteX3" fmla="*/ 17943 w 234949"/>
                <a:gd name="connsiteY3" fmla="*/ 110588 h 339261"/>
                <a:gd name="connsiteX4" fmla="*/ 73123 w 234949"/>
                <a:gd name="connsiteY4" fmla="*/ 130295 h 339261"/>
                <a:gd name="connsiteX5" fmla="*/ 37650 w 234949"/>
                <a:gd name="connsiteY5" fmla="*/ 185474 h 339261"/>
                <a:gd name="connsiteX6" fmla="*/ 2178 w 234949"/>
                <a:gd name="connsiteY6" fmla="*/ 291892 h 339261"/>
                <a:gd name="connsiteX7" fmla="*/ 104654 w 234949"/>
                <a:gd name="connsiteY7" fmla="*/ 339188 h 339261"/>
                <a:gd name="connsiteX8" fmla="*/ 187423 w 234949"/>
                <a:gd name="connsiteY8" fmla="*/ 299774 h 339261"/>
                <a:gd name="connsiteX9" fmla="*/ 230778 w 234949"/>
                <a:gd name="connsiteY9" fmla="*/ 193357 h 339261"/>
                <a:gd name="connsiteX10" fmla="*/ 230778 w 234949"/>
                <a:gd name="connsiteY10" fmla="*/ 98764 h 339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949" h="339261">
                  <a:moveTo>
                    <a:pt x="100712" y="4171"/>
                  </a:moveTo>
                  <a:cubicBezTo>
                    <a:pt x="81333" y="558"/>
                    <a:pt x="61955" y="-3055"/>
                    <a:pt x="45533" y="4171"/>
                  </a:cubicBezTo>
                  <a:cubicBezTo>
                    <a:pt x="29111" y="11397"/>
                    <a:pt x="6776" y="29790"/>
                    <a:pt x="2178" y="47526"/>
                  </a:cubicBezTo>
                  <a:cubicBezTo>
                    <a:pt x="-2420" y="65262"/>
                    <a:pt x="6119" y="96793"/>
                    <a:pt x="17943" y="110588"/>
                  </a:cubicBezTo>
                  <a:cubicBezTo>
                    <a:pt x="29767" y="124383"/>
                    <a:pt x="69839" y="117814"/>
                    <a:pt x="73123" y="130295"/>
                  </a:cubicBezTo>
                  <a:cubicBezTo>
                    <a:pt x="76407" y="142776"/>
                    <a:pt x="49474" y="158541"/>
                    <a:pt x="37650" y="185474"/>
                  </a:cubicBezTo>
                  <a:cubicBezTo>
                    <a:pt x="25826" y="212407"/>
                    <a:pt x="-8989" y="266273"/>
                    <a:pt x="2178" y="291892"/>
                  </a:cubicBezTo>
                  <a:cubicBezTo>
                    <a:pt x="13345" y="317511"/>
                    <a:pt x="73780" y="337874"/>
                    <a:pt x="104654" y="339188"/>
                  </a:cubicBezTo>
                  <a:cubicBezTo>
                    <a:pt x="135528" y="340502"/>
                    <a:pt x="166402" y="324079"/>
                    <a:pt x="187423" y="299774"/>
                  </a:cubicBezTo>
                  <a:cubicBezTo>
                    <a:pt x="208444" y="275469"/>
                    <a:pt x="223552" y="226859"/>
                    <a:pt x="230778" y="193357"/>
                  </a:cubicBezTo>
                  <a:cubicBezTo>
                    <a:pt x="238004" y="159855"/>
                    <a:pt x="234391" y="129309"/>
                    <a:pt x="230778" y="987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8" name="Freeform 7"/>
            <p:cNvSpPr/>
            <p:nvPr/>
          </p:nvSpPr>
          <p:spPr>
            <a:xfrm>
              <a:off x="1195252" y="2392417"/>
              <a:ext cx="567317" cy="439679"/>
            </a:xfrm>
            <a:custGeom>
              <a:avLst/>
              <a:gdLst>
                <a:gd name="connsiteX0" fmla="*/ 318238 w 567317"/>
                <a:gd name="connsiteY0" fmla="*/ 0 h 439679"/>
                <a:gd name="connsiteX1" fmla="*/ 247293 w 567317"/>
                <a:gd name="connsiteY1" fmla="*/ 232542 h 439679"/>
                <a:gd name="connsiteX2" fmla="*/ 199996 w 567317"/>
                <a:gd name="connsiteY2" fmla="*/ 177362 h 439679"/>
                <a:gd name="connsiteX3" fmla="*/ 121169 w 567317"/>
                <a:gd name="connsiteY3" fmla="*/ 157655 h 439679"/>
                <a:gd name="connsiteX4" fmla="*/ 30517 w 567317"/>
                <a:gd name="connsiteY4" fmla="*/ 228600 h 439679"/>
                <a:gd name="connsiteX5" fmla="*/ 10810 w 567317"/>
                <a:gd name="connsiteY5" fmla="*/ 354724 h 439679"/>
                <a:gd name="connsiteX6" fmla="*/ 188172 w 567317"/>
                <a:gd name="connsiteY6" fmla="*/ 437493 h 439679"/>
                <a:gd name="connsiteX7" fmla="*/ 542896 w 567317"/>
                <a:gd name="connsiteY7" fmla="*/ 402021 h 439679"/>
                <a:gd name="connsiteX8" fmla="*/ 523189 w 567317"/>
                <a:gd name="connsiteY8" fmla="*/ 260131 h 439679"/>
                <a:gd name="connsiteX9" fmla="*/ 566545 w 567317"/>
                <a:gd name="connsiteY9" fmla="*/ 134007 h 439679"/>
                <a:gd name="connsiteX10" fmla="*/ 546838 w 567317"/>
                <a:gd name="connsiteY10" fmla="*/ 19707 h 4396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67317" h="439679">
                  <a:moveTo>
                    <a:pt x="318238" y="0"/>
                  </a:moveTo>
                  <a:cubicBezTo>
                    <a:pt x="292619" y="101491"/>
                    <a:pt x="267000" y="202982"/>
                    <a:pt x="247293" y="232542"/>
                  </a:cubicBezTo>
                  <a:cubicBezTo>
                    <a:pt x="227586" y="262102"/>
                    <a:pt x="221017" y="189843"/>
                    <a:pt x="199996" y="177362"/>
                  </a:cubicBezTo>
                  <a:cubicBezTo>
                    <a:pt x="178975" y="164881"/>
                    <a:pt x="149415" y="149115"/>
                    <a:pt x="121169" y="157655"/>
                  </a:cubicBezTo>
                  <a:cubicBezTo>
                    <a:pt x="92923" y="166195"/>
                    <a:pt x="48910" y="195755"/>
                    <a:pt x="30517" y="228600"/>
                  </a:cubicBezTo>
                  <a:cubicBezTo>
                    <a:pt x="12124" y="261445"/>
                    <a:pt x="-15466" y="319909"/>
                    <a:pt x="10810" y="354724"/>
                  </a:cubicBezTo>
                  <a:cubicBezTo>
                    <a:pt x="37086" y="389540"/>
                    <a:pt x="99491" y="429610"/>
                    <a:pt x="188172" y="437493"/>
                  </a:cubicBezTo>
                  <a:cubicBezTo>
                    <a:pt x="276853" y="445376"/>
                    <a:pt x="487060" y="431581"/>
                    <a:pt x="542896" y="402021"/>
                  </a:cubicBezTo>
                  <a:cubicBezTo>
                    <a:pt x="598732" y="372461"/>
                    <a:pt x="519248" y="304800"/>
                    <a:pt x="523189" y="260131"/>
                  </a:cubicBezTo>
                  <a:cubicBezTo>
                    <a:pt x="527130" y="215462"/>
                    <a:pt x="562604" y="174078"/>
                    <a:pt x="566545" y="134007"/>
                  </a:cubicBezTo>
                  <a:cubicBezTo>
                    <a:pt x="570486" y="93936"/>
                    <a:pt x="558662" y="56821"/>
                    <a:pt x="546838" y="1970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9" name="Freeform 8"/>
            <p:cNvSpPr/>
            <p:nvPr/>
          </p:nvSpPr>
          <p:spPr>
            <a:xfrm>
              <a:off x="1082848" y="2120463"/>
              <a:ext cx="312399" cy="472966"/>
            </a:xfrm>
            <a:custGeom>
              <a:avLst/>
              <a:gdLst>
                <a:gd name="connsiteX0" fmla="*/ 292692 w 292692"/>
                <a:gd name="connsiteY0" fmla="*/ 0 h 472966"/>
                <a:gd name="connsiteX1" fmla="*/ 217805 w 292692"/>
                <a:gd name="connsiteY1" fmla="*/ 303486 h 472966"/>
                <a:gd name="connsiteX2" fmla="*/ 174450 w 292692"/>
                <a:gd name="connsiteY2" fmla="*/ 256190 h 472966"/>
                <a:gd name="connsiteX3" fmla="*/ 103505 w 292692"/>
                <a:gd name="connsiteY3" fmla="*/ 256190 h 472966"/>
                <a:gd name="connsiteX4" fmla="*/ 28619 w 292692"/>
                <a:gd name="connsiteY4" fmla="*/ 303486 h 472966"/>
                <a:gd name="connsiteX5" fmla="*/ 8912 w 292692"/>
                <a:gd name="connsiteY5" fmla="*/ 429611 h 472966"/>
                <a:gd name="connsiteX6" fmla="*/ 166567 w 292692"/>
                <a:gd name="connsiteY6" fmla="*/ 472966 h 472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2692" h="472966">
                  <a:moveTo>
                    <a:pt x="292692" y="0"/>
                  </a:moveTo>
                  <a:cubicBezTo>
                    <a:pt x="265102" y="130394"/>
                    <a:pt x="237512" y="260788"/>
                    <a:pt x="217805" y="303486"/>
                  </a:cubicBezTo>
                  <a:cubicBezTo>
                    <a:pt x="198098" y="346184"/>
                    <a:pt x="193500" y="264073"/>
                    <a:pt x="174450" y="256190"/>
                  </a:cubicBezTo>
                  <a:cubicBezTo>
                    <a:pt x="155400" y="248307"/>
                    <a:pt x="127810" y="248307"/>
                    <a:pt x="103505" y="256190"/>
                  </a:cubicBezTo>
                  <a:cubicBezTo>
                    <a:pt x="79200" y="264073"/>
                    <a:pt x="44384" y="274583"/>
                    <a:pt x="28619" y="303486"/>
                  </a:cubicBezTo>
                  <a:cubicBezTo>
                    <a:pt x="12853" y="332390"/>
                    <a:pt x="-14079" y="401364"/>
                    <a:pt x="8912" y="429611"/>
                  </a:cubicBezTo>
                  <a:cubicBezTo>
                    <a:pt x="31903" y="457858"/>
                    <a:pt x="99235" y="465412"/>
                    <a:pt x="166567" y="4729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387366" y="2376652"/>
              <a:ext cx="98534" cy="173420"/>
            </a:xfrm>
            <a:custGeom>
              <a:avLst/>
              <a:gdLst>
                <a:gd name="connsiteX0" fmla="*/ 0 w 98534"/>
                <a:gd name="connsiteY0" fmla="*/ 173420 h 173420"/>
                <a:gd name="connsiteX1" fmla="*/ 47296 w 98534"/>
                <a:gd name="connsiteY1" fmla="*/ 106417 h 173420"/>
                <a:gd name="connsiteX2" fmla="*/ 98534 w 98534"/>
                <a:gd name="connsiteY2" fmla="*/ 0 h 173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534" h="173420">
                  <a:moveTo>
                    <a:pt x="0" y="173420"/>
                  </a:moveTo>
                  <a:cubicBezTo>
                    <a:pt x="15437" y="154370"/>
                    <a:pt x="30874" y="135320"/>
                    <a:pt x="47296" y="106417"/>
                  </a:cubicBezTo>
                  <a:cubicBezTo>
                    <a:pt x="63718" y="77514"/>
                    <a:pt x="81126" y="38757"/>
                    <a:pt x="9853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980632" y="989277"/>
              <a:ext cx="394909" cy="390206"/>
            </a:xfrm>
            <a:custGeom>
              <a:avLst/>
              <a:gdLst>
                <a:gd name="connsiteX0" fmla="*/ 394909 w 394909"/>
                <a:gd name="connsiteY0" fmla="*/ 193137 h 390206"/>
                <a:gd name="connsiteX1" fmla="*/ 122954 w 394909"/>
                <a:gd name="connsiteY1" fmla="*/ 9 h 390206"/>
                <a:gd name="connsiteX2" fmla="*/ 4713 w 394909"/>
                <a:gd name="connsiteY2" fmla="*/ 185254 h 390206"/>
                <a:gd name="connsiteX3" fmla="*/ 52009 w 394909"/>
                <a:gd name="connsiteY3" fmla="*/ 279847 h 390206"/>
                <a:gd name="connsiteX4" fmla="*/ 308199 w 394909"/>
                <a:gd name="connsiteY4" fmla="*/ 390206 h 390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4909" h="390206">
                  <a:moveTo>
                    <a:pt x="394909" y="193137"/>
                  </a:moveTo>
                  <a:cubicBezTo>
                    <a:pt x="291448" y="97230"/>
                    <a:pt x="187987" y="1323"/>
                    <a:pt x="122954" y="9"/>
                  </a:cubicBezTo>
                  <a:cubicBezTo>
                    <a:pt x="57921" y="-1305"/>
                    <a:pt x="16537" y="138614"/>
                    <a:pt x="4713" y="185254"/>
                  </a:cubicBezTo>
                  <a:cubicBezTo>
                    <a:pt x="-7111" y="231894"/>
                    <a:pt x="1428" y="245688"/>
                    <a:pt x="52009" y="279847"/>
                  </a:cubicBezTo>
                  <a:cubicBezTo>
                    <a:pt x="102590" y="314006"/>
                    <a:pt x="205394" y="352106"/>
                    <a:pt x="308199" y="3902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874084" y="847347"/>
              <a:ext cx="225561" cy="362656"/>
            </a:xfrm>
            <a:custGeom>
              <a:avLst/>
              <a:gdLst>
                <a:gd name="connsiteX0" fmla="*/ 225561 w 225561"/>
                <a:gd name="connsiteY0" fmla="*/ 126174 h 362656"/>
                <a:gd name="connsiteX1" fmla="*/ 150675 w 225561"/>
                <a:gd name="connsiteY1" fmla="*/ 50 h 362656"/>
                <a:gd name="connsiteX2" fmla="*/ 902 w 225561"/>
                <a:gd name="connsiteY2" fmla="*/ 114350 h 362656"/>
                <a:gd name="connsiteX3" fmla="*/ 99437 w 225561"/>
                <a:gd name="connsiteY3" fmla="*/ 362656 h 36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5561" h="362656">
                  <a:moveTo>
                    <a:pt x="225561" y="126174"/>
                  </a:moveTo>
                  <a:cubicBezTo>
                    <a:pt x="206839" y="64097"/>
                    <a:pt x="188118" y="2021"/>
                    <a:pt x="150675" y="50"/>
                  </a:cubicBezTo>
                  <a:cubicBezTo>
                    <a:pt x="113232" y="-1921"/>
                    <a:pt x="9442" y="53916"/>
                    <a:pt x="902" y="114350"/>
                  </a:cubicBezTo>
                  <a:cubicBezTo>
                    <a:pt x="-7638" y="174784"/>
                    <a:pt x="45899" y="268720"/>
                    <a:pt x="99437" y="362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713951" y="632196"/>
              <a:ext cx="293802" cy="297970"/>
            </a:xfrm>
            <a:custGeom>
              <a:avLst/>
              <a:gdLst>
                <a:gd name="connsiteX0" fmla="*/ 287159 w 293802"/>
                <a:gd name="connsiteY0" fmla="*/ 187611 h 297970"/>
                <a:gd name="connsiteX1" fmla="*/ 291101 w 293802"/>
                <a:gd name="connsiteY1" fmla="*/ 77252 h 297970"/>
                <a:gd name="connsiteX2" fmla="*/ 251687 w 293802"/>
                <a:gd name="connsiteY2" fmla="*/ 37838 h 297970"/>
                <a:gd name="connsiteX3" fmla="*/ 192566 w 293802"/>
                <a:gd name="connsiteY3" fmla="*/ 136373 h 297970"/>
                <a:gd name="connsiteX4" fmla="*/ 129504 w 293802"/>
                <a:gd name="connsiteY4" fmla="*/ 2366 h 297970"/>
                <a:gd name="connsiteX5" fmla="*/ 19146 w 293802"/>
                <a:gd name="connsiteY5" fmla="*/ 61487 h 297970"/>
                <a:gd name="connsiteX6" fmla="*/ 15204 w 293802"/>
                <a:gd name="connsiteY6" fmla="*/ 195494 h 297970"/>
                <a:gd name="connsiteX7" fmla="*/ 172859 w 293802"/>
                <a:gd name="connsiteY7" fmla="*/ 297970 h 2979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3802" h="297970">
                  <a:moveTo>
                    <a:pt x="287159" y="187611"/>
                  </a:moveTo>
                  <a:cubicBezTo>
                    <a:pt x="292086" y="144912"/>
                    <a:pt x="297013" y="102214"/>
                    <a:pt x="291101" y="77252"/>
                  </a:cubicBezTo>
                  <a:cubicBezTo>
                    <a:pt x="285189" y="52290"/>
                    <a:pt x="268109" y="27984"/>
                    <a:pt x="251687" y="37838"/>
                  </a:cubicBezTo>
                  <a:cubicBezTo>
                    <a:pt x="235264" y="47691"/>
                    <a:pt x="212930" y="142285"/>
                    <a:pt x="192566" y="136373"/>
                  </a:cubicBezTo>
                  <a:cubicBezTo>
                    <a:pt x="172202" y="130461"/>
                    <a:pt x="158407" y="14847"/>
                    <a:pt x="129504" y="2366"/>
                  </a:cubicBezTo>
                  <a:cubicBezTo>
                    <a:pt x="100601" y="-10115"/>
                    <a:pt x="38196" y="29299"/>
                    <a:pt x="19146" y="61487"/>
                  </a:cubicBezTo>
                  <a:cubicBezTo>
                    <a:pt x="96" y="93675"/>
                    <a:pt x="-10415" y="156080"/>
                    <a:pt x="15204" y="195494"/>
                  </a:cubicBezTo>
                  <a:cubicBezTo>
                    <a:pt x="40823" y="234908"/>
                    <a:pt x="106841" y="266439"/>
                    <a:pt x="172859" y="2979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37961" y="1263040"/>
            <a:ext cx="1170590" cy="3192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TextBox 16"/>
          <p:cNvSpPr txBox="1"/>
          <p:nvPr/>
        </p:nvSpPr>
        <p:spPr>
          <a:xfrm>
            <a:off x="326298" y="1311191"/>
            <a:ext cx="1043876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Scaling reading </a:t>
            </a:r>
            <a:r>
              <a:rPr lang="en-AU" i="1" dirty="0" err="1"/>
              <a:t>F</a:t>
            </a:r>
            <a:r>
              <a:rPr lang="en-AU" i="1" baseline="-25000" dirty="0" err="1"/>
              <a:t>N</a:t>
            </a:r>
            <a:endParaRPr lang="en-AU" i="1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302212" y="1667782"/>
            <a:ext cx="93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Weight </a:t>
            </a:r>
            <a:r>
              <a:rPr lang="en-AU" i="1" dirty="0" err="1"/>
              <a:t>F</a:t>
            </a:r>
            <a:r>
              <a:rPr lang="en-AU" i="1" baseline="-25000" dirty="0" err="1"/>
              <a:t>G</a:t>
            </a:r>
            <a:r>
              <a:rPr lang="en-AU" dirty="0"/>
              <a:t> = </a:t>
            </a:r>
            <a:r>
              <a:rPr lang="en-AU" i="1" dirty="0"/>
              <a:t>m</a:t>
            </a:r>
            <a:r>
              <a:rPr lang="en-AU" i="1" baseline="-25000" dirty="0"/>
              <a:t> </a:t>
            </a:r>
            <a:r>
              <a:rPr lang="en-AU" i="1" dirty="0"/>
              <a:t>g</a:t>
            </a:r>
          </a:p>
          <a:p>
            <a:endParaRPr lang="en-AU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90902"/>
              </p:ext>
            </p:extLst>
          </p:nvPr>
        </p:nvGraphicFramePr>
        <p:xfrm>
          <a:off x="389827" y="1872014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3" imgW="495000" imgH="330120" progId="Equation.DSMT4">
                  <p:embed/>
                </p:oleObj>
              </mc:Choice>
              <mc:Fallback>
                <p:oleObj name="Equation" r:id="rId3" imgW="495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827" y="1872014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820" y="672832"/>
            <a:ext cx="902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mass of astronaut </a:t>
            </a:r>
            <a:r>
              <a:rPr lang="en-AU" i="1" dirty="0"/>
              <a:t>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730266" y="430348"/>
            <a:ext cx="196399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wton’s 2</a:t>
            </a:r>
            <a:r>
              <a:rPr lang="en-AU" baseline="30000" dirty="0"/>
              <a:t>nd</a:t>
            </a:r>
            <a:r>
              <a:rPr lang="en-AU" dirty="0"/>
              <a:t> law applied to astronaut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835418"/>
              </p:ext>
            </p:extLst>
          </p:nvPr>
        </p:nvGraphicFramePr>
        <p:xfrm>
          <a:off x="2314740" y="661180"/>
          <a:ext cx="558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5" imgW="558720" imgH="215640" progId="Equation.DSMT4">
                  <p:embed/>
                </p:oleObj>
              </mc:Choice>
              <mc:Fallback>
                <p:oleObj name="Equation" r:id="rId5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4740" y="661180"/>
                        <a:ext cx="558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V="1">
            <a:off x="2059370" y="1100024"/>
            <a:ext cx="0" cy="3001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057399" y="1358904"/>
            <a:ext cx="0" cy="53877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006162" y="1358904"/>
            <a:ext cx="106417" cy="10160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TextBox 26"/>
          <p:cNvSpPr txBox="1"/>
          <p:nvPr/>
        </p:nvSpPr>
        <p:spPr>
          <a:xfrm>
            <a:off x="1791588" y="1283432"/>
            <a:ext cx="27764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m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730266" y="1190469"/>
            <a:ext cx="0" cy="3237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508271" y="119998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+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2314246" y="1252928"/>
            <a:ext cx="0" cy="280525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353004" y="1303565"/>
            <a:ext cx="23916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057399" y="977043"/>
            <a:ext cx="2872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F</a:t>
            </a:r>
            <a:r>
              <a:rPr lang="en-AU" i="1" baseline="-25000" dirty="0" err="1"/>
              <a:t>N</a:t>
            </a:r>
            <a:endParaRPr lang="en-AU" i="1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2057405" y="1737032"/>
            <a:ext cx="28565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 err="1"/>
              <a:t>F</a:t>
            </a:r>
            <a:r>
              <a:rPr lang="en-AU" i="1" baseline="-25000" dirty="0" err="1"/>
              <a:t>G</a:t>
            </a:r>
            <a:endParaRPr lang="en-AU" i="1" baseline="-250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80524"/>
              </p:ext>
            </p:extLst>
          </p:nvPr>
        </p:nvGraphicFramePr>
        <p:xfrm>
          <a:off x="2569120" y="950698"/>
          <a:ext cx="152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7" imgW="1523880" imgH="215640" progId="Equation.DSMT4">
                  <p:embed/>
                </p:oleObj>
              </mc:Choice>
              <mc:Fallback>
                <p:oleObj name="Equation" r:id="rId7" imgW="1523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9120" y="950698"/>
                        <a:ext cx="1524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04952" y="2376596"/>
            <a:ext cx="39709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lnSpc>
                <a:spcPct val="150000"/>
              </a:lnSpc>
              <a:buAutoNum type="arabicParenBoth"/>
            </a:pPr>
            <a:r>
              <a:rPr lang="en-AU" i="1" dirty="0"/>
              <a:t>v</a:t>
            </a:r>
            <a:r>
              <a:rPr lang="en-AU" dirty="0"/>
              <a:t> = constant </a:t>
            </a:r>
            <a:r>
              <a:rPr lang="en-AU" dirty="0">
                <a:sym typeface="Wingdings" pitchFamily="2" charset="2"/>
              </a:rPr>
              <a:t>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dirty="0">
                <a:sym typeface="Wingdings" pitchFamily="2" charset="2"/>
              </a:rPr>
              <a:t> = 0  </a:t>
            </a:r>
            <a:r>
              <a:rPr lang="en-AU" i="1" dirty="0" err="1">
                <a:sym typeface="Wingdings" pitchFamily="2" charset="2"/>
              </a:rPr>
              <a:t>F</a:t>
            </a:r>
            <a:r>
              <a:rPr lang="en-AU" i="1" baseline="-25000" dirty="0" err="1">
                <a:sym typeface="Wingdings" pitchFamily="2" charset="2"/>
              </a:rPr>
              <a:t>N</a:t>
            </a:r>
            <a:r>
              <a:rPr lang="en-AU" dirty="0">
                <a:sym typeface="Wingdings" pitchFamily="2" charset="2"/>
              </a:rPr>
              <a:t> =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g</a:t>
            </a:r>
          </a:p>
          <a:p>
            <a:pPr marL="228600" indent="-228600">
              <a:lnSpc>
                <a:spcPct val="150000"/>
              </a:lnSpc>
              <a:buAutoNum type="arabicParenBoth"/>
            </a:pPr>
            <a:r>
              <a:rPr lang="en-AU" i="1" dirty="0">
                <a:sym typeface="Wingdings" pitchFamily="2" charset="2"/>
              </a:rPr>
              <a:t>v</a:t>
            </a:r>
            <a:r>
              <a:rPr lang="en-AU" dirty="0">
                <a:sym typeface="Wingdings" pitchFamily="2" charset="2"/>
              </a:rPr>
              <a:t> increasing 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dirty="0">
                <a:sym typeface="Wingdings" pitchFamily="2" charset="2"/>
              </a:rPr>
              <a:t> &gt; 0   </a:t>
            </a:r>
            <a:r>
              <a:rPr lang="en-AU" i="1" dirty="0" err="1">
                <a:sym typeface="Wingdings" pitchFamily="2" charset="2"/>
              </a:rPr>
              <a:t>F</a:t>
            </a:r>
            <a:r>
              <a:rPr lang="en-AU" i="1" baseline="-25000" dirty="0" err="1">
                <a:sym typeface="Wingdings" pitchFamily="2" charset="2"/>
              </a:rPr>
              <a:t>N</a:t>
            </a:r>
            <a:r>
              <a:rPr lang="en-AU" dirty="0">
                <a:sym typeface="Wingdings" pitchFamily="2" charset="2"/>
              </a:rPr>
              <a:t> =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g</a:t>
            </a:r>
            <a:r>
              <a:rPr lang="en-AU" dirty="0">
                <a:sym typeface="Wingdings" pitchFamily="2" charset="2"/>
              </a:rPr>
              <a:t> +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dirty="0">
                <a:sym typeface="Wingdings" pitchFamily="2" charset="2"/>
              </a:rPr>
              <a:t> &gt;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g</a:t>
            </a:r>
            <a:r>
              <a:rPr lang="en-AU" dirty="0">
                <a:sym typeface="Wingdings" pitchFamily="2" charset="2"/>
              </a:rPr>
              <a:t>           apparent weight &gt; weight</a:t>
            </a:r>
          </a:p>
          <a:p>
            <a:pPr marL="228600" indent="-228600">
              <a:lnSpc>
                <a:spcPct val="150000"/>
              </a:lnSpc>
              <a:buAutoNum type="arabicParenBoth"/>
            </a:pPr>
            <a:r>
              <a:rPr lang="en-AU" i="1" dirty="0">
                <a:sym typeface="Wingdings" pitchFamily="2" charset="2"/>
              </a:rPr>
              <a:t>v</a:t>
            </a:r>
            <a:r>
              <a:rPr lang="en-AU" dirty="0">
                <a:sym typeface="Wingdings" pitchFamily="2" charset="2"/>
              </a:rPr>
              <a:t> decreasing 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dirty="0">
                <a:sym typeface="Wingdings" pitchFamily="2" charset="2"/>
              </a:rPr>
              <a:t> &lt; 0  </a:t>
            </a:r>
            <a:r>
              <a:rPr lang="en-AU" i="1" dirty="0" err="1">
                <a:sym typeface="Wingdings" pitchFamily="2" charset="2"/>
              </a:rPr>
              <a:t>F</a:t>
            </a:r>
            <a:r>
              <a:rPr lang="en-AU" i="1" baseline="-25000" dirty="0" err="1">
                <a:sym typeface="Wingdings" pitchFamily="2" charset="2"/>
              </a:rPr>
              <a:t>N</a:t>
            </a:r>
            <a:r>
              <a:rPr lang="en-AU" dirty="0">
                <a:sym typeface="Wingdings" pitchFamily="2" charset="2"/>
              </a:rPr>
              <a:t> =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g</a:t>
            </a:r>
            <a:r>
              <a:rPr lang="en-AU" dirty="0">
                <a:sym typeface="Wingdings" pitchFamily="2" charset="2"/>
              </a:rPr>
              <a:t> – </a:t>
            </a:r>
            <a:r>
              <a:rPr lang="en-AU" i="1" dirty="0" err="1">
                <a:sym typeface="Wingdings" pitchFamily="2" charset="2"/>
              </a:rPr>
              <a:t>m</a:t>
            </a:r>
            <a:r>
              <a:rPr lang="en-AU" dirty="0" err="1">
                <a:sym typeface="Wingdings" pitchFamily="2" charset="2"/>
              </a:rPr>
              <a:t>|a</a:t>
            </a:r>
            <a:r>
              <a:rPr lang="en-AU" dirty="0">
                <a:sym typeface="Wingdings" pitchFamily="2" charset="2"/>
              </a:rPr>
              <a:t>| &lt; </a:t>
            </a:r>
            <a:r>
              <a:rPr lang="en-AU" i="1" dirty="0">
                <a:sym typeface="Wingdings" pitchFamily="2" charset="2"/>
              </a:rPr>
              <a:t>m</a:t>
            </a:r>
            <a:r>
              <a:rPr lang="en-AU" i="1" baseline="-25000" dirty="0">
                <a:sym typeface="Wingdings" pitchFamily="2" charset="2"/>
              </a:rPr>
              <a:t> </a:t>
            </a:r>
            <a:r>
              <a:rPr lang="en-AU" i="1" dirty="0">
                <a:sym typeface="Wingdings" pitchFamily="2" charset="2"/>
              </a:rPr>
              <a:t>g</a:t>
            </a:r>
            <a:r>
              <a:rPr lang="en-AU" dirty="0">
                <a:sym typeface="Wingdings" pitchFamily="2" charset="2"/>
              </a:rPr>
              <a:t>      apparent weight &lt; weight</a:t>
            </a:r>
          </a:p>
          <a:p>
            <a:pPr marL="228600" indent="-228600">
              <a:lnSpc>
                <a:spcPct val="150000"/>
              </a:lnSpc>
              <a:buAutoNum type="arabicParenBoth"/>
            </a:pPr>
            <a:r>
              <a:rPr lang="en-AU" dirty="0">
                <a:sym typeface="Wingdings" pitchFamily="2" charset="2"/>
              </a:rPr>
              <a:t>Free fall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dirty="0">
                <a:sym typeface="Wingdings" pitchFamily="2" charset="2"/>
              </a:rPr>
              <a:t> = - </a:t>
            </a:r>
            <a:r>
              <a:rPr lang="en-AU" i="1" dirty="0">
                <a:sym typeface="Wingdings" pitchFamily="2" charset="2"/>
              </a:rPr>
              <a:t>g</a:t>
            </a:r>
            <a:r>
              <a:rPr lang="en-AU" dirty="0">
                <a:sym typeface="Wingdings" pitchFamily="2" charset="2"/>
              </a:rPr>
              <a:t>  </a:t>
            </a:r>
            <a:r>
              <a:rPr lang="en-AU" i="1" dirty="0" err="1">
                <a:sym typeface="Wingdings" pitchFamily="2" charset="2"/>
              </a:rPr>
              <a:t>F</a:t>
            </a:r>
            <a:r>
              <a:rPr lang="en-AU" i="1" baseline="-25000" dirty="0" err="1">
                <a:sym typeface="Wingdings" pitchFamily="2" charset="2"/>
              </a:rPr>
              <a:t>N</a:t>
            </a:r>
            <a:r>
              <a:rPr lang="en-AU" dirty="0">
                <a:sym typeface="Wingdings" pitchFamily="2" charset="2"/>
              </a:rPr>
              <a:t> = 0   apparent weight = 0       </a:t>
            </a:r>
            <a:r>
              <a:rPr lang="en-AU" b="1" dirty="0">
                <a:solidFill>
                  <a:srgbClr val="EC1AB0"/>
                </a:solidFill>
                <a:sym typeface="Wingdings" pitchFamily="2" charset="2"/>
              </a:rPr>
              <a:t>weightless</a:t>
            </a:r>
            <a:r>
              <a:rPr lang="en-AU" dirty="0">
                <a:solidFill>
                  <a:srgbClr val="EC1AB0"/>
                </a:solidFill>
                <a:sym typeface="Wingdings" pitchFamily="2" charset="2"/>
              </a:rPr>
              <a:t> </a:t>
            </a:r>
            <a:endParaRPr lang="en-AU" dirty="0">
              <a:solidFill>
                <a:srgbClr val="EC1AB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27335" y="1967864"/>
            <a:ext cx="121219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rgbClr val="0000CC"/>
                </a:solidFill>
              </a:rPr>
              <a:t>g is a positive number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96489"/>
              </p:ext>
            </p:extLst>
          </p:nvPr>
        </p:nvGraphicFramePr>
        <p:xfrm>
          <a:off x="2592172" y="1190556"/>
          <a:ext cx="749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9" imgW="749160" imgH="190440" progId="Equation.DSMT4">
                  <p:embed/>
                </p:oleObj>
              </mc:Choice>
              <mc:Fallback>
                <p:oleObj name="Equation" r:id="rId9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172" y="1190556"/>
                        <a:ext cx="749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5352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8901" y="122785"/>
            <a:ext cx="3985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In 1952, Harry Allen proposed the best shape for the nose-cone of a spacecraft re-entering through atmospher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10876" y="644511"/>
            <a:ext cx="777441" cy="418932"/>
            <a:chOff x="410876" y="644511"/>
            <a:chExt cx="777441" cy="418932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410876" y="644511"/>
              <a:ext cx="777441" cy="18529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443101" y="829808"/>
              <a:ext cx="745216" cy="23363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128901" y="1115810"/>
            <a:ext cx="149043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harp nose-cone </a:t>
            </a:r>
            <a:r>
              <a:rPr lang="en-AU" dirty="0">
                <a:sym typeface="Wingdings" pitchFamily="2" charset="2"/>
              </a:rPr>
              <a:t> extreme heating effect :</a:t>
            </a:r>
          </a:p>
          <a:p>
            <a:r>
              <a:rPr lang="en-AU" dirty="0">
                <a:sym typeface="Wingdings" pitchFamily="2" charset="2"/>
              </a:rPr>
              <a:t>temperatures &gt; ~ 7500 </a:t>
            </a:r>
            <a:r>
              <a:rPr lang="en-AU" baseline="30000" dirty="0" err="1">
                <a:sym typeface="Wingdings" pitchFamily="2" charset="2"/>
              </a:rPr>
              <a:t>o</a:t>
            </a:r>
            <a:r>
              <a:rPr lang="en-AU" dirty="0" err="1">
                <a:sym typeface="Wingdings" pitchFamily="2" charset="2"/>
              </a:rPr>
              <a:t>C</a:t>
            </a:r>
            <a:endParaRPr lang="en-AU" dirty="0"/>
          </a:p>
        </p:txBody>
      </p:sp>
      <p:grpSp>
        <p:nvGrpSpPr>
          <p:cNvPr id="14" name="Group 13"/>
          <p:cNvGrpSpPr/>
          <p:nvPr/>
        </p:nvGrpSpPr>
        <p:grpSpPr>
          <a:xfrm>
            <a:off x="2422418" y="737159"/>
            <a:ext cx="681844" cy="442431"/>
            <a:chOff x="2121779" y="737159"/>
            <a:chExt cx="681844" cy="44243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2121780" y="737159"/>
              <a:ext cx="681843" cy="14904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121779" y="1030546"/>
              <a:ext cx="681843" cy="14904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803623" y="886203"/>
              <a:ext cx="0" cy="14434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Freeform 14"/>
          <p:cNvSpPr/>
          <p:nvPr/>
        </p:nvSpPr>
        <p:spPr>
          <a:xfrm>
            <a:off x="3097685" y="712992"/>
            <a:ext cx="185297" cy="507552"/>
          </a:xfrm>
          <a:custGeom>
            <a:avLst/>
            <a:gdLst>
              <a:gd name="connsiteX0" fmla="*/ 0 w 185297"/>
              <a:gd name="connsiteY0" fmla="*/ 0 h 507552"/>
              <a:gd name="connsiteX1" fmla="*/ 185297 w 185297"/>
              <a:gd name="connsiteY1" fmla="*/ 257804 h 507552"/>
              <a:gd name="connsiteX2" fmla="*/ 0 w 185297"/>
              <a:gd name="connsiteY2" fmla="*/ 507552 h 507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297" h="507552">
                <a:moveTo>
                  <a:pt x="0" y="0"/>
                </a:moveTo>
                <a:cubicBezTo>
                  <a:pt x="92648" y="86606"/>
                  <a:pt x="185297" y="173212"/>
                  <a:pt x="185297" y="257804"/>
                </a:cubicBezTo>
                <a:cubicBezTo>
                  <a:pt x="185297" y="342396"/>
                  <a:pt x="92648" y="424974"/>
                  <a:pt x="0" y="507552"/>
                </a:cubicBezTo>
              </a:path>
            </a:pathLst>
          </a:custGeom>
          <a:noFill/>
          <a:ln w="12700">
            <a:solidFill>
              <a:srgbClr val="CD23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Freeform 15"/>
          <p:cNvSpPr/>
          <p:nvPr/>
        </p:nvSpPr>
        <p:spPr>
          <a:xfrm>
            <a:off x="3253442" y="615981"/>
            <a:ext cx="185297" cy="721383"/>
          </a:xfrm>
          <a:custGeom>
            <a:avLst/>
            <a:gdLst>
              <a:gd name="connsiteX0" fmla="*/ 0 w 185297"/>
              <a:gd name="connsiteY0" fmla="*/ 0 h 507552"/>
              <a:gd name="connsiteX1" fmla="*/ 185297 w 185297"/>
              <a:gd name="connsiteY1" fmla="*/ 257804 h 507552"/>
              <a:gd name="connsiteX2" fmla="*/ 0 w 185297"/>
              <a:gd name="connsiteY2" fmla="*/ 507552 h 507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297" h="507552">
                <a:moveTo>
                  <a:pt x="0" y="0"/>
                </a:moveTo>
                <a:cubicBezTo>
                  <a:pt x="92648" y="86606"/>
                  <a:pt x="185297" y="173212"/>
                  <a:pt x="185297" y="257804"/>
                </a:cubicBezTo>
                <a:cubicBezTo>
                  <a:pt x="185297" y="342396"/>
                  <a:pt x="92648" y="424974"/>
                  <a:pt x="0" y="507552"/>
                </a:cubicBezTo>
              </a:path>
            </a:pathLst>
          </a:custGeom>
          <a:noFill/>
          <a:ln w="12700">
            <a:solidFill>
              <a:srgbClr val="CD23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Freeform 16"/>
          <p:cNvSpPr/>
          <p:nvPr/>
        </p:nvSpPr>
        <p:spPr>
          <a:xfrm>
            <a:off x="3423972" y="535421"/>
            <a:ext cx="185297" cy="890563"/>
          </a:xfrm>
          <a:custGeom>
            <a:avLst/>
            <a:gdLst>
              <a:gd name="connsiteX0" fmla="*/ 0 w 185297"/>
              <a:gd name="connsiteY0" fmla="*/ 0 h 507552"/>
              <a:gd name="connsiteX1" fmla="*/ 185297 w 185297"/>
              <a:gd name="connsiteY1" fmla="*/ 257804 h 507552"/>
              <a:gd name="connsiteX2" fmla="*/ 0 w 185297"/>
              <a:gd name="connsiteY2" fmla="*/ 507552 h 507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297" h="507552">
                <a:moveTo>
                  <a:pt x="0" y="0"/>
                </a:moveTo>
                <a:cubicBezTo>
                  <a:pt x="92648" y="86606"/>
                  <a:pt x="185297" y="173212"/>
                  <a:pt x="185297" y="257804"/>
                </a:cubicBezTo>
                <a:cubicBezTo>
                  <a:pt x="185297" y="342396"/>
                  <a:pt x="92648" y="424974"/>
                  <a:pt x="0" y="507552"/>
                </a:cubicBezTo>
              </a:path>
            </a:pathLst>
          </a:custGeom>
          <a:noFill/>
          <a:ln w="12700">
            <a:solidFill>
              <a:srgbClr val="CD23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TextBox 17"/>
          <p:cNvSpPr txBox="1"/>
          <p:nvPr/>
        </p:nvSpPr>
        <p:spPr>
          <a:xfrm>
            <a:off x="2478428" y="1177386"/>
            <a:ext cx="108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blunt nose </a:t>
            </a:r>
            <a:r>
              <a:rPr lang="en-AU" dirty="0">
                <a:sym typeface="Wingdings" pitchFamily="2" charset="2"/>
              </a:rPr>
              <a:t> </a:t>
            </a:r>
            <a:r>
              <a:rPr lang="en-AU" dirty="0"/>
              <a:t>shock wave </a:t>
            </a:r>
            <a:r>
              <a:rPr lang="en-AU" dirty="0">
                <a:sym typeface="Wingdings" pitchFamily="2" charset="2"/>
              </a:rPr>
              <a:t> heating of air in front of nose-cone</a:t>
            </a:r>
            <a:endParaRPr lang="en-AU" dirty="0"/>
          </a:p>
        </p:txBody>
      </p:sp>
      <p:grpSp>
        <p:nvGrpSpPr>
          <p:cNvPr id="24" name="Group 23"/>
          <p:cNvGrpSpPr/>
          <p:nvPr/>
        </p:nvGrpSpPr>
        <p:grpSpPr>
          <a:xfrm>
            <a:off x="2521106" y="1933531"/>
            <a:ext cx="366766" cy="414904"/>
            <a:chOff x="2573815" y="2018125"/>
            <a:chExt cx="527894" cy="414904"/>
          </a:xfrm>
        </p:grpSpPr>
        <p:sp>
          <p:nvSpPr>
            <p:cNvPr id="19" name="Oval 18"/>
            <p:cNvSpPr/>
            <p:nvPr/>
          </p:nvSpPr>
          <p:spPr>
            <a:xfrm>
              <a:off x="2662636" y="2018125"/>
              <a:ext cx="358521" cy="16515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21" name="Straight Connector 20"/>
            <p:cNvCxnSpPr>
              <a:stCxn id="19" idx="2"/>
            </p:cNvCxnSpPr>
            <p:nvPr/>
          </p:nvCxnSpPr>
          <p:spPr>
            <a:xfrm flipH="1">
              <a:off x="2573815" y="2100703"/>
              <a:ext cx="93051" cy="27593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004634" y="2100702"/>
              <a:ext cx="93051" cy="27593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22"/>
            <p:cNvSpPr/>
            <p:nvPr/>
          </p:nvSpPr>
          <p:spPr>
            <a:xfrm>
              <a:off x="2578044" y="2376634"/>
              <a:ext cx="523665" cy="56395"/>
            </a:xfrm>
            <a:custGeom>
              <a:avLst/>
              <a:gdLst>
                <a:gd name="connsiteX0" fmla="*/ 0 w 523665"/>
                <a:gd name="connsiteY0" fmla="*/ 0 h 56395"/>
                <a:gd name="connsiteX1" fmla="*/ 290030 w 523665"/>
                <a:gd name="connsiteY1" fmla="*/ 56395 h 56395"/>
                <a:gd name="connsiteX2" fmla="*/ 523665 w 523665"/>
                <a:gd name="connsiteY2" fmla="*/ 0 h 56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3665" h="56395">
                  <a:moveTo>
                    <a:pt x="0" y="0"/>
                  </a:moveTo>
                  <a:cubicBezTo>
                    <a:pt x="101376" y="28197"/>
                    <a:pt x="202753" y="56395"/>
                    <a:pt x="290030" y="56395"/>
                  </a:cubicBezTo>
                  <a:cubicBezTo>
                    <a:pt x="377307" y="56395"/>
                    <a:pt x="450486" y="28197"/>
                    <a:pt x="52366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934547" y="1900157"/>
            <a:ext cx="1164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re-entry vehicle detached, backward entry </a:t>
            </a:r>
            <a:r>
              <a:rPr lang="en-AU" dirty="0">
                <a:sym typeface="Wingdings" pitchFamily="2" charset="2"/>
              </a:rPr>
              <a:t> blunter nose  less heating</a:t>
            </a:r>
            <a:endParaRPr lang="en-AU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719860" y="2155078"/>
            <a:ext cx="0" cy="314202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29" name="Group 9228"/>
          <p:cNvGrpSpPr/>
          <p:nvPr/>
        </p:nvGrpSpPr>
        <p:grpSpPr>
          <a:xfrm rot="20875223">
            <a:off x="380705" y="1957318"/>
            <a:ext cx="837782" cy="439300"/>
            <a:chOff x="380705" y="1957318"/>
            <a:chExt cx="837782" cy="439300"/>
          </a:xfrm>
        </p:grpSpPr>
        <p:grpSp>
          <p:nvGrpSpPr>
            <p:cNvPr id="9222" name="Group 9221"/>
            <p:cNvGrpSpPr/>
            <p:nvPr/>
          </p:nvGrpSpPr>
          <p:grpSpPr>
            <a:xfrm>
              <a:off x="380705" y="1957318"/>
              <a:ext cx="837782" cy="439300"/>
              <a:chOff x="204253" y="1785309"/>
              <a:chExt cx="2350352" cy="1126252"/>
            </a:xfrm>
          </p:grpSpPr>
          <p:pic>
            <p:nvPicPr>
              <p:cNvPr id="9218" name="Picture 2" descr="http://www.freestockphotos.biz/pictures/9/9490/space+shuttle.pn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4253" y="1785309"/>
                <a:ext cx="2349177" cy="112625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0" name="Rectangle 29"/>
              <p:cNvSpPr/>
              <p:nvPr/>
            </p:nvSpPr>
            <p:spPr>
              <a:xfrm rot="20764509">
                <a:off x="1212173" y="2169836"/>
                <a:ext cx="437493" cy="7280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1678305" y="2125980"/>
                <a:ext cx="70485" cy="78105"/>
              </a:xfrm>
              <a:custGeom>
                <a:avLst/>
                <a:gdLst>
                  <a:gd name="connsiteX0" fmla="*/ 7620 w 70485"/>
                  <a:gd name="connsiteY0" fmla="*/ 3810 h 78105"/>
                  <a:gd name="connsiteX1" fmla="*/ 70485 w 70485"/>
                  <a:gd name="connsiteY1" fmla="*/ 0 h 78105"/>
                  <a:gd name="connsiteX2" fmla="*/ 66675 w 70485"/>
                  <a:gd name="connsiteY2" fmla="*/ 78105 h 78105"/>
                  <a:gd name="connsiteX3" fmla="*/ 11430 w 70485"/>
                  <a:gd name="connsiteY3" fmla="*/ 78105 h 78105"/>
                  <a:gd name="connsiteX4" fmla="*/ 0 w 70485"/>
                  <a:gd name="connsiteY4" fmla="*/ 59055 h 78105"/>
                  <a:gd name="connsiteX5" fmla="*/ 7620 w 70485"/>
                  <a:gd name="connsiteY5" fmla="*/ 3810 h 78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0485" h="78105">
                    <a:moveTo>
                      <a:pt x="7620" y="3810"/>
                    </a:moveTo>
                    <a:lnTo>
                      <a:pt x="70485" y="0"/>
                    </a:lnTo>
                    <a:lnTo>
                      <a:pt x="66675" y="78105"/>
                    </a:lnTo>
                    <a:lnTo>
                      <a:pt x="11430" y="78105"/>
                    </a:lnTo>
                    <a:lnTo>
                      <a:pt x="0" y="59055"/>
                    </a:lnTo>
                    <a:lnTo>
                      <a:pt x="7620" y="381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216" name="Freeform 9215"/>
              <p:cNvSpPr/>
              <p:nvPr/>
            </p:nvSpPr>
            <p:spPr>
              <a:xfrm>
                <a:off x="1887855" y="2089785"/>
                <a:ext cx="55245" cy="66675"/>
              </a:xfrm>
              <a:custGeom>
                <a:avLst/>
                <a:gdLst>
                  <a:gd name="connsiteX0" fmla="*/ 0 w 55245"/>
                  <a:gd name="connsiteY0" fmla="*/ 9525 h 66675"/>
                  <a:gd name="connsiteX1" fmla="*/ 55245 w 55245"/>
                  <a:gd name="connsiteY1" fmla="*/ 0 h 66675"/>
                  <a:gd name="connsiteX2" fmla="*/ 51435 w 55245"/>
                  <a:gd name="connsiteY2" fmla="*/ 59055 h 66675"/>
                  <a:gd name="connsiteX3" fmla="*/ 9525 w 55245"/>
                  <a:gd name="connsiteY3" fmla="*/ 66675 h 66675"/>
                  <a:gd name="connsiteX4" fmla="*/ 0 w 55245"/>
                  <a:gd name="connsiteY4" fmla="*/ 9525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245" h="66675">
                    <a:moveTo>
                      <a:pt x="0" y="9525"/>
                    </a:moveTo>
                    <a:lnTo>
                      <a:pt x="55245" y="0"/>
                    </a:lnTo>
                    <a:lnTo>
                      <a:pt x="51435" y="59055"/>
                    </a:lnTo>
                    <a:lnTo>
                      <a:pt x="9525" y="66675"/>
                    </a:lnTo>
                    <a:lnTo>
                      <a:pt x="0" y="9525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34" name="Freeform 33"/>
              <p:cNvSpPr/>
              <p:nvPr/>
            </p:nvSpPr>
            <p:spPr>
              <a:xfrm rot="20427785" flipV="1">
                <a:off x="1952624" y="2079211"/>
                <a:ext cx="55245" cy="66675"/>
              </a:xfrm>
              <a:custGeom>
                <a:avLst/>
                <a:gdLst>
                  <a:gd name="connsiteX0" fmla="*/ 0 w 55245"/>
                  <a:gd name="connsiteY0" fmla="*/ 9525 h 66675"/>
                  <a:gd name="connsiteX1" fmla="*/ 55245 w 55245"/>
                  <a:gd name="connsiteY1" fmla="*/ 0 h 66675"/>
                  <a:gd name="connsiteX2" fmla="*/ 51435 w 55245"/>
                  <a:gd name="connsiteY2" fmla="*/ 59055 h 66675"/>
                  <a:gd name="connsiteX3" fmla="*/ 9525 w 55245"/>
                  <a:gd name="connsiteY3" fmla="*/ 66675 h 66675"/>
                  <a:gd name="connsiteX4" fmla="*/ 0 w 55245"/>
                  <a:gd name="connsiteY4" fmla="*/ 9525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245" h="66675">
                    <a:moveTo>
                      <a:pt x="0" y="9525"/>
                    </a:moveTo>
                    <a:lnTo>
                      <a:pt x="55245" y="0"/>
                    </a:lnTo>
                    <a:lnTo>
                      <a:pt x="51435" y="59055"/>
                    </a:lnTo>
                    <a:lnTo>
                      <a:pt x="9525" y="66675"/>
                    </a:lnTo>
                    <a:lnTo>
                      <a:pt x="0" y="9525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35" name="Freeform 34"/>
              <p:cNvSpPr/>
              <p:nvPr/>
            </p:nvSpPr>
            <p:spPr>
              <a:xfrm rot="9041168">
                <a:off x="2009310" y="2050731"/>
                <a:ext cx="55245" cy="66675"/>
              </a:xfrm>
              <a:custGeom>
                <a:avLst/>
                <a:gdLst>
                  <a:gd name="connsiteX0" fmla="*/ 0 w 55245"/>
                  <a:gd name="connsiteY0" fmla="*/ 9525 h 66675"/>
                  <a:gd name="connsiteX1" fmla="*/ 55245 w 55245"/>
                  <a:gd name="connsiteY1" fmla="*/ 0 h 66675"/>
                  <a:gd name="connsiteX2" fmla="*/ 51435 w 55245"/>
                  <a:gd name="connsiteY2" fmla="*/ 59055 h 66675"/>
                  <a:gd name="connsiteX3" fmla="*/ 9525 w 55245"/>
                  <a:gd name="connsiteY3" fmla="*/ 66675 h 66675"/>
                  <a:gd name="connsiteX4" fmla="*/ 0 w 55245"/>
                  <a:gd name="connsiteY4" fmla="*/ 9525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245" h="66675">
                    <a:moveTo>
                      <a:pt x="0" y="9525"/>
                    </a:moveTo>
                    <a:lnTo>
                      <a:pt x="55245" y="0"/>
                    </a:lnTo>
                    <a:lnTo>
                      <a:pt x="51435" y="59055"/>
                    </a:lnTo>
                    <a:lnTo>
                      <a:pt x="9525" y="66675"/>
                    </a:lnTo>
                    <a:lnTo>
                      <a:pt x="0" y="9525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36" name="Freeform 35"/>
              <p:cNvSpPr/>
              <p:nvPr/>
            </p:nvSpPr>
            <p:spPr>
              <a:xfrm rot="8544004">
                <a:off x="2054191" y="2018762"/>
                <a:ext cx="36000" cy="54000"/>
              </a:xfrm>
              <a:custGeom>
                <a:avLst/>
                <a:gdLst>
                  <a:gd name="connsiteX0" fmla="*/ 0 w 55245"/>
                  <a:gd name="connsiteY0" fmla="*/ 9525 h 66675"/>
                  <a:gd name="connsiteX1" fmla="*/ 55245 w 55245"/>
                  <a:gd name="connsiteY1" fmla="*/ 0 h 66675"/>
                  <a:gd name="connsiteX2" fmla="*/ 51435 w 55245"/>
                  <a:gd name="connsiteY2" fmla="*/ 59055 h 66675"/>
                  <a:gd name="connsiteX3" fmla="*/ 9525 w 55245"/>
                  <a:gd name="connsiteY3" fmla="*/ 66675 h 66675"/>
                  <a:gd name="connsiteX4" fmla="*/ 0 w 55245"/>
                  <a:gd name="connsiteY4" fmla="*/ 9525 h 66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245" h="66675">
                    <a:moveTo>
                      <a:pt x="0" y="9525"/>
                    </a:moveTo>
                    <a:lnTo>
                      <a:pt x="55245" y="0"/>
                    </a:lnTo>
                    <a:lnTo>
                      <a:pt x="51435" y="59055"/>
                    </a:lnTo>
                    <a:lnTo>
                      <a:pt x="9525" y="66675"/>
                    </a:lnTo>
                    <a:lnTo>
                      <a:pt x="0" y="9525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217" name="Rectangle 9216"/>
              <p:cNvSpPr/>
              <p:nvPr/>
            </p:nvSpPr>
            <p:spPr>
              <a:xfrm>
                <a:off x="1678305" y="2190750"/>
                <a:ext cx="70485" cy="533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219" name="Freeform 9218"/>
              <p:cNvSpPr/>
              <p:nvPr/>
            </p:nvSpPr>
            <p:spPr>
              <a:xfrm>
                <a:off x="544830" y="2541650"/>
                <a:ext cx="310515" cy="214885"/>
              </a:xfrm>
              <a:custGeom>
                <a:avLst/>
                <a:gdLst>
                  <a:gd name="connsiteX0" fmla="*/ 0 w 310515"/>
                  <a:gd name="connsiteY0" fmla="*/ 188215 h 214885"/>
                  <a:gd name="connsiteX1" fmla="*/ 0 w 310515"/>
                  <a:gd name="connsiteY1" fmla="*/ 188215 h 214885"/>
                  <a:gd name="connsiteX2" fmla="*/ 66675 w 310515"/>
                  <a:gd name="connsiteY2" fmla="*/ 205360 h 214885"/>
                  <a:gd name="connsiteX3" fmla="*/ 106680 w 310515"/>
                  <a:gd name="connsiteY3" fmla="*/ 207265 h 214885"/>
                  <a:gd name="connsiteX4" fmla="*/ 135255 w 310515"/>
                  <a:gd name="connsiteY4" fmla="*/ 214885 h 214885"/>
                  <a:gd name="connsiteX5" fmla="*/ 140970 w 310515"/>
                  <a:gd name="connsiteY5" fmla="*/ 209170 h 214885"/>
                  <a:gd name="connsiteX6" fmla="*/ 152400 w 310515"/>
                  <a:gd name="connsiteY6" fmla="*/ 197740 h 214885"/>
                  <a:gd name="connsiteX7" fmla="*/ 160020 w 310515"/>
                  <a:gd name="connsiteY7" fmla="*/ 195835 h 214885"/>
                  <a:gd name="connsiteX8" fmla="*/ 171450 w 310515"/>
                  <a:gd name="connsiteY8" fmla="*/ 188215 h 214885"/>
                  <a:gd name="connsiteX9" fmla="*/ 180975 w 310515"/>
                  <a:gd name="connsiteY9" fmla="*/ 176785 h 214885"/>
                  <a:gd name="connsiteX10" fmla="*/ 196215 w 310515"/>
                  <a:gd name="connsiteY10" fmla="*/ 163450 h 214885"/>
                  <a:gd name="connsiteX11" fmla="*/ 203835 w 310515"/>
                  <a:gd name="connsiteY11" fmla="*/ 152020 h 214885"/>
                  <a:gd name="connsiteX12" fmla="*/ 207645 w 310515"/>
                  <a:gd name="connsiteY12" fmla="*/ 146305 h 214885"/>
                  <a:gd name="connsiteX13" fmla="*/ 220980 w 310515"/>
                  <a:gd name="connsiteY13" fmla="*/ 138685 h 214885"/>
                  <a:gd name="connsiteX14" fmla="*/ 228600 w 310515"/>
                  <a:gd name="connsiteY14" fmla="*/ 127255 h 214885"/>
                  <a:gd name="connsiteX15" fmla="*/ 245745 w 310515"/>
                  <a:gd name="connsiteY15" fmla="*/ 112015 h 214885"/>
                  <a:gd name="connsiteX16" fmla="*/ 253365 w 310515"/>
                  <a:gd name="connsiteY16" fmla="*/ 98680 h 214885"/>
                  <a:gd name="connsiteX17" fmla="*/ 259080 w 310515"/>
                  <a:gd name="connsiteY17" fmla="*/ 89155 h 214885"/>
                  <a:gd name="connsiteX18" fmla="*/ 266700 w 310515"/>
                  <a:gd name="connsiteY18" fmla="*/ 83440 h 214885"/>
                  <a:gd name="connsiteX19" fmla="*/ 276225 w 310515"/>
                  <a:gd name="connsiteY19" fmla="*/ 73915 h 214885"/>
                  <a:gd name="connsiteX20" fmla="*/ 280035 w 310515"/>
                  <a:gd name="connsiteY20" fmla="*/ 66295 h 214885"/>
                  <a:gd name="connsiteX21" fmla="*/ 285750 w 310515"/>
                  <a:gd name="connsiteY21" fmla="*/ 56770 h 214885"/>
                  <a:gd name="connsiteX22" fmla="*/ 289560 w 310515"/>
                  <a:gd name="connsiteY22" fmla="*/ 45340 h 214885"/>
                  <a:gd name="connsiteX23" fmla="*/ 299085 w 310515"/>
                  <a:gd name="connsiteY23" fmla="*/ 32005 h 214885"/>
                  <a:gd name="connsiteX24" fmla="*/ 302895 w 310515"/>
                  <a:gd name="connsiteY24" fmla="*/ 20575 h 214885"/>
                  <a:gd name="connsiteX25" fmla="*/ 304800 w 310515"/>
                  <a:gd name="connsiteY25" fmla="*/ 14860 h 214885"/>
                  <a:gd name="connsiteX26" fmla="*/ 310515 w 310515"/>
                  <a:gd name="connsiteY26" fmla="*/ 3430 h 214885"/>
                  <a:gd name="connsiteX27" fmla="*/ 245745 w 310515"/>
                  <a:gd name="connsiteY27" fmla="*/ 3430 h 214885"/>
                  <a:gd name="connsiteX28" fmla="*/ 198120 w 310515"/>
                  <a:gd name="connsiteY28" fmla="*/ 5335 h 214885"/>
                  <a:gd name="connsiteX29" fmla="*/ 180975 w 310515"/>
                  <a:gd name="connsiteY29" fmla="*/ 9145 h 214885"/>
                  <a:gd name="connsiteX30" fmla="*/ 165735 w 310515"/>
                  <a:gd name="connsiteY30" fmla="*/ 20575 h 214885"/>
                  <a:gd name="connsiteX31" fmla="*/ 160020 w 310515"/>
                  <a:gd name="connsiteY31" fmla="*/ 22480 h 214885"/>
                  <a:gd name="connsiteX32" fmla="*/ 146685 w 310515"/>
                  <a:gd name="connsiteY32" fmla="*/ 30100 h 214885"/>
                  <a:gd name="connsiteX33" fmla="*/ 137160 w 310515"/>
                  <a:gd name="connsiteY33" fmla="*/ 39625 h 214885"/>
                  <a:gd name="connsiteX34" fmla="*/ 133350 w 310515"/>
                  <a:gd name="connsiteY34" fmla="*/ 45340 h 214885"/>
                  <a:gd name="connsiteX35" fmla="*/ 127635 w 310515"/>
                  <a:gd name="connsiteY35" fmla="*/ 51055 h 214885"/>
                  <a:gd name="connsiteX36" fmla="*/ 118110 w 310515"/>
                  <a:gd name="connsiteY36" fmla="*/ 68200 h 214885"/>
                  <a:gd name="connsiteX37" fmla="*/ 112395 w 310515"/>
                  <a:gd name="connsiteY37" fmla="*/ 79630 h 214885"/>
                  <a:gd name="connsiteX38" fmla="*/ 110490 w 310515"/>
                  <a:gd name="connsiteY38" fmla="*/ 87250 h 214885"/>
                  <a:gd name="connsiteX39" fmla="*/ 99060 w 310515"/>
                  <a:gd name="connsiteY39" fmla="*/ 106300 h 214885"/>
                  <a:gd name="connsiteX40" fmla="*/ 89535 w 310515"/>
                  <a:gd name="connsiteY40" fmla="*/ 119635 h 214885"/>
                  <a:gd name="connsiteX41" fmla="*/ 76200 w 310515"/>
                  <a:gd name="connsiteY41" fmla="*/ 132970 h 214885"/>
                  <a:gd name="connsiteX42" fmla="*/ 66675 w 310515"/>
                  <a:gd name="connsiteY42" fmla="*/ 144400 h 214885"/>
                  <a:gd name="connsiteX43" fmla="*/ 57150 w 310515"/>
                  <a:gd name="connsiteY43" fmla="*/ 150115 h 214885"/>
                  <a:gd name="connsiteX44" fmla="*/ 45720 w 310515"/>
                  <a:gd name="connsiteY44" fmla="*/ 155830 h 214885"/>
                  <a:gd name="connsiteX45" fmla="*/ 32385 w 310515"/>
                  <a:gd name="connsiteY45" fmla="*/ 169165 h 214885"/>
                  <a:gd name="connsiteX46" fmla="*/ 0 w 310515"/>
                  <a:gd name="connsiteY46" fmla="*/ 188215 h 214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</a:cxnLst>
                <a:rect l="l" t="t" r="r" b="b"/>
                <a:pathLst>
                  <a:path w="310515" h="214885">
                    <a:moveTo>
                      <a:pt x="0" y="188215"/>
                    </a:moveTo>
                    <a:lnTo>
                      <a:pt x="0" y="188215"/>
                    </a:lnTo>
                    <a:cubicBezTo>
                      <a:pt x="22225" y="193930"/>
                      <a:pt x="44084" y="201326"/>
                      <a:pt x="66675" y="205360"/>
                    </a:cubicBezTo>
                    <a:cubicBezTo>
                      <a:pt x="79817" y="207707"/>
                      <a:pt x="93427" y="205659"/>
                      <a:pt x="106680" y="207265"/>
                    </a:cubicBezTo>
                    <a:cubicBezTo>
                      <a:pt x="116426" y="208446"/>
                      <a:pt x="125939" y="211780"/>
                      <a:pt x="135255" y="214885"/>
                    </a:cubicBezTo>
                    <a:cubicBezTo>
                      <a:pt x="137160" y="212980"/>
                      <a:pt x="139245" y="211240"/>
                      <a:pt x="140970" y="209170"/>
                    </a:cubicBezTo>
                    <a:cubicBezTo>
                      <a:pt x="146495" y="202540"/>
                      <a:pt x="143013" y="202434"/>
                      <a:pt x="152400" y="197740"/>
                    </a:cubicBezTo>
                    <a:cubicBezTo>
                      <a:pt x="154742" y="196569"/>
                      <a:pt x="157480" y="196470"/>
                      <a:pt x="160020" y="195835"/>
                    </a:cubicBezTo>
                    <a:cubicBezTo>
                      <a:pt x="163830" y="193295"/>
                      <a:pt x="168910" y="192025"/>
                      <a:pt x="171450" y="188215"/>
                    </a:cubicBezTo>
                    <a:cubicBezTo>
                      <a:pt x="175369" y="182336"/>
                      <a:pt x="175271" y="181674"/>
                      <a:pt x="180975" y="176785"/>
                    </a:cubicBezTo>
                    <a:cubicBezTo>
                      <a:pt x="199339" y="161044"/>
                      <a:pt x="177446" y="182219"/>
                      <a:pt x="196215" y="163450"/>
                    </a:cubicBezTo>
                    <a:cubicBezTo>
                      <a:pt x="199563" y="153406"/>
                      <a:pt x="195907" y="161533"/>
                      <a:pt x="203835" y="152020"/>
                    </a:cubicBezTo>
                    <a:cubicBezTo>
                      <a:pt x="205301" y="150261"/>
                      <a:pt x="206026" y="147924"/>
                      <a:pt x="207645" y="146305"/>
                    </a:cubicBezTo>
                    <a:cubicBezTo>
                      <a:pt x="213412" y="140538"/>
                      <a:pt x="214441" y="140865"/>
                      <a:pt x="220980" y="138685"/>
                    </a:cubicBezTo>
                    <a:cubicBezTo>
                      <a:pt x="223520" y="134875"/>
                      <a:pt x="224790" y="129795"/>
                      <a:pt x="228600" y="127255"/>
                    </a:cubicBezTo>
                    <a:cubicBezTo>
                      <a:pt x="234640" y="123229"/>
                      <a:pt x="242483" y="118539"/>
                      <a:pt x="245745" y="112015"/>
                    </a:cubicBezTo>
                    <a:cubicBezTo>
                      <a:pt x="252249" y="99007"/>
                      <a:pt x="246633" y="109450"/>
                      <a:pt x="253365" y="98680"/>
                    </a:cubicBezTo>
                    <a:cubicBezTo>
                      <a:pt x="255327" y="95540"/>
                      <a:pt x="256642" y="91942"/>
                      <a:pt x="259080" y="89155"/>
                    </a:cubicBezTo>
                    <a:cubicBezTo>
                      <a:pt x="261171" y="86766"/>
                      <a:pt x="264455" y="85685"/>
                      <a:pt x="266700" y="83440"/>
                    </a:cubicBezTo>
                    <a:cubicBezTo>
                      <a:pt x="279400" y="70740"/>
                      <a:pt x="260985" y="84075"/>
                      <a:pt x="276225" y="73915"/>
                    </a:cubicBezTo>
                    <a:cubicBezTo>
                      <a:pt x="277495" y="71375"/>
                      <a:pt x="278656" y="68777"/>
                      <a:pt x="280035" y="66295"/>
                    </a:cubicBezTo>
                    <a:cubicBezTo>
                      <a:pt x="281833" y="63058"/>
                      <a:pt x="284218" y="60141"/>
                      <a:pt x="285750" y="56770"/>
                    </a:cubicBezTo>
                    <a:cubicBezTo>
                      <a:pt x="287412" y="53114"/>
                      <a:pt x="287764" y="48932"/>
                      <a:pt x="289560" y="45340"/>
                    </a:cubicBezTo>
                    <a:cubicBezTo>
                      <a:pt x="292374" y="39711"/>
                      <a:pt x="296596" y="37605"/>
                      <a:pt x="299085" y="32005"/>
                    </a:cubicBezTo>
                    <a:cubicBezTo>
                      <a:pt x="300716" y="28335"/>
                      <a:pt x="301625" y="24385"/>
                      <a:pt x="302895" y="20575"/>
                    </a:cubicBezTo>
                    <a:cubicBezTo>
                      <a:pt x="303530" y="18670"/>
                      <a:pt x="303686" y="16531"/>
                      <a:pt x="304800" y="14860"/>
                    </a:cubicBezTo>
                    <a:cubicBezTo>
                      <a:pt x="309724" y="7474"/>
                      <a:pt x="307886" y="11317"/>
                      <a:pt x="310515" y="3430"/>
                    </a:cubicBezTo>
                    <a:cubicBezTo>
                      <a:pt x="284490" y="-3076"/>
                      <a:pt x="304879" y="1280"/>
                      <a:pt x="245745" y="3430"/>
                    </a:cubicBezTo>
                    <a:lnTo>
                      <a:pt x="198120" y="5335"/>
                    </a:lnTo>
                    <a:cubicBezTo>
                      <a:pt x="196190" y="5657"/>
                      <a:pt x="184386" y="7013"/>
                      <a:pt x="180975" y="9145"/>
                    </a:cubicBezTo>
                    <a:cubicBezTo>
                      <a:pt x="175367" y="12650"/>
                      <a:pt x="171621" y="17632"/>
                      <a:pt x="165735" y="20575"/>
                    </a:cubicBezTo>
                    <a:cubicBezTo>
                      <a:pt x="163939" y="21473"/>
                      <a:pt x="161866" y="21689"/>
                      <a:pt x="160020" y="22480"/>
                    </a:cubicBezTo>
                    <a:cubicBezTo>
                      <a:pt x="153253" y="25380"/>
                      <a:pt x="152425" y="26274"/>
                      <a:pt x="146685" y="30100"/>
                    </a:cubicBezTo>
                    <a:cubicBezTo>
                      <a:pt x="136525" y="45340"/>
                      <a:pt x="149860" y="26925"/>
                      <a:pt x="137160" y="39625"/>
                    </a:cubicBezTo>
                    <a:cubicBezTo>
                      <a:pt x="135541" y="41244"/>
                      <a:pt x="134816" y="43581"/>
                      <a:pt x="133350" y="45340"/>
                    </a:cubicBezTo>
                    <a:cubicBezTo>
                      <a:pt x="131625" y="47410"/>
                      <a:pt x="129540" y="49150"/>
                      <a:pt x="127635" y="51055"/>
                    </a:cubicBezTo>
                    <a:cubicBezTo>
                      <a:pt x="122973" y="65041"/>
                      <a:pt x="126665" y="59645"/>
                      <a:pt x="118110" y="68200"/>
                    </a:cubicBezTo>
                    <a:cubicBezTo>
                      <a:pt x="110083" y="92281"/>
                      <a:pt x="123474" y="53780"/>
                      <a:pt x="112395" y="79630"/>
                    </a:cubicBezTo>
                    <a:cubicBezTo>
                      <a:pt x="111364" y="82036"/>
                      <a:pt x="111409" y="84799"/>
                      <a:pt x="110490" y="87250"/>
                    </a:cubicBezTo>
                    <a:cubicBezTo>
                      <a:pt x="107980" y="93945"/>
                      <a:pt x="102858" y="100603"/>
                      <a:pt x="99060" y="106300"/>
                    </a:cubicBezTo>
                    <a:cubicBezTo>
                      <a:pt x="96471" y="110184"/>
                      <a:pt x="92489" y="116386"/>
                      <a:pt x="89535" y="119635"/>
                    </a:cubicBezTo>
                    <a:cubicBezTo>
                      <a:pt x="85306" y="124286"/>
                      <a:pt x="79687" y="127740"/>
                      <a:pt x="76200" y="132970"/>
                    </a:cubicBezTo>
                    <a:cubicBezTo>
                      <a:pt x="72973" y="137810"/>
                      <a:pt x="71564" y="140733"/>
                      <a:pt x="66675" y="144400"/>
                    </a:cubicBezTo>
                    <a:cubicBezTo>
                      <a:pt x="63713" y="146622"/>
                      <a:pt x="60462" y="148459"/>
                      <a:pt x="57150" y="150115"/>
                    </a:cubicBezTo>
                    <a:cubicBezTo>
                      <a:pt x="49755" y="153812"/>
                      <a:pt x="52544" y="149688"/>
                      <a:pt x="45720" y="155830"/>
                    </a:cubicBezTo>
                    <a:cubicBezTo>
                      <a:pt x="41048" y="160035"/>
                      <a:pt x="38349" y="167177"/>
                      <a:pt x="32385" y="169165"/>
                    </a:cubicBezTo>
                    <a:cubicBezTo>
                      <a:pt x="19251" y="173543"/>
                      <a:pt x="5397" y="185040"/>
                      <a:pt x="0" y="1882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220" name="Freeform 9219"/>
              <p:cNvSpPr/>
              <p:nvPr/>
            </p:nvSpPr>
            <p:spPr>
              <a:xfrm>
                <a:off x="491490" y="2025015"/>
                <a:ext cx="215265" cy="97155"/>
              </a:xfrm>
              <a:custGeom>
                <a:avLst/>
                <a:gdLst>
                  <a:gd name="connsiteX0" fmla="*/ 0 w 215265"/>
                  <a:gd name="connsiteY0" fmla="*/ 9525 h 97155"/>
                  <a:gd name="connsiteX1" fmla="*/ 70485 w 215265"/>
                  <a:gd name="connsiteY1" fmla="*/ 97155 h 97155"/>
                  <a:gd name="connsiteX2" fmla="*/ 215265 w 215265"/>
                  <a:gd name="connsiteY2" fmla="*/ 80010 h 97155"/>
                  <a:gd name="connsiteX3" fmla="*/ 144780 w 215265"/>
                  <a:gd name="connsiteY3" fmla="*/ 0 h 97155"/>
                  <a:gd name="connsiteX4" fmla="*/ 0 w 215265"/>
                  <a:gd name="connsiteY4" fmla="*/ 9525 h 971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5265" h="97155">
                    <a:moveTo>
                      <a:pt x="0" y="9525"/>
                    </a:moveTo>
                    <a:lnTo>
                      <a:pt x="70485" y="97155"/>
                    </a:lnTo>
                    <a:lnTo>
                      <a:pt x="215265" y="80010"/>
                    </a:lnTo>
                    <a:lnTo>
                      <a:pt x="144780" y="0"/>
                    </a:lnTo>
                    <a:lnTo>
                      <a:pt x="0" y="9525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221" name="Freeform 9220"/>
              <p:cNvSpPr/>
              <p:nvPr/>
            </p:nvSpPr>
            <p:spPr>
              <a:xfrm>
                <a:off x="1678305" y="2244090"/>
                <a:ext cx="876300" cy="272415"/>
              </a:xfrm>
              <a:custGeom>
                <a:avLst/>
                <a:gdLst>
                  <a:gd name="connsiteX0" fmla="*/ 0 w 916305"/>
                  <a:gd name="connsiteY0" fmla="*/ 287655 h 287655"/>
                  <a:gd name="connsiteX1" fmla="*/ 413385 w 916305"/>
                  <a:gd name="connsiteY1" fmla="*/ 238125 h 287655"/>
                  <a:gd name="connsiteX2" fmla="*/ 721995 w 916305"/>
                  <a:gd name="connsiteY2" fmla="*/ 161925 h 287655"/>
                  <a:gd name="connsiteX3" fmla="*/ 855345 w 916305"/>
                  <a:gd name="connsiteY3" fmla="*/ 118110 h 287655"/>
                  <a:gd name="connsiteX4" fmla="*/ 902970 w 916305"/>
                  <a:gd name="connsiteY4" fmla="*/ 81915 h 287655"/>
                  <a:gd name="connsiteX5" fmla="*/ 916305 w 916305"/>
                  <a:gd name="connsiteY5" fmla="*/ 0 h 287655"/>
                  <a:gd name="connsiteX6" fmla="*/ 807720 w 916305"/>
                  <a:gd name="connsiteY6" fmla="*/ 59055 h 287655"/>
                  <a:gd name="connsiteX7" fmla="*/ 588645 w 916305"/>
                  <a:gd name="connsiteY7" fmla="*/ 89535 h 287655"/>
                  <a:gd name="connsiteX8" fmla="*/ 43815 w 916305"/>
                  <a:gd name="connsiteY8" fmla="*/ 200025 h 287655"/>
                  <a:gd name="connsiteX9" fmla="*/ 87630 w 916305"/>
                  <a:gd name="connsiteY9" fmla="*/ 249555 h 287655"/>
                  <a:gd name="connsiteX10" fmla="*/ 0 w 916305"/>
                  <a:gd name="connsiteY10" fmla="*/ 287655 h 2876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6305" h="287655">
                    <a:moveTo>
                      <a:pt x="0" y="287655"/>
                    </a:moveTo>
                    <a:lnTo>
                      <a:pt x="413385" y="238125"/>
                    </a:lnTo>
                    <a:lnTo>
                      <a:pt x="721995" y="161925"/>
                    </a:lnTo>
                    <a:lnTo>
                      <a:pt x="855345" y="118110"/>
                    </a:lnTo>
                    <a:lnTo>
                      <a:pt x="902970" y="81915"/>
                    </a:lnTo>
                    <a:lnTo>
                      <a:pt x="916305" y="0"/>
                    </a:lnTo>
                    <a:lnTo>
                      <a:pt x="807720" y="59055"/>
                    </a:lnTo>
                    <a:lnTo>
                      <a:pt x="588645" y="89535"/>
                    </a:lnTo>
                    <a:lnTo>
                      <a:pt x="43815" y="200025"/>
                    </a:lnTo>
                    <a:lnTo>
                      <a:pt x="87630" y="249555"/>
                    </a:lnTo>
                    <a:lnTo>
                      <a:pt x="0" y="287655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sp>
          <p:nvSpPr>
            <p:cNvPr id="9224" name="Freeform 9223"/>
            <p:cNvSpPr/>
            <p:nvPr/>
          </p:nvSpPr>
          <p:spPr>
            <a:xfrm>
              <a:off x="901065" y="2078355"/>
              <a:ext cx="9525" cy="74295"/>
            </a:xfrm>
            <a:custGeom>
              <a:avLst/>
              <a:gdLst>
                <a:gd name="connsiteX0" fmla="*/ 9525 w 9525"/>
                <a:gd name="connsiteY0" fmla="*/ 0 h 74295"/>
                <a:gd name="connsiteX1" fmla="*/ 0 w 9525"/>
                <a:gd name="connsiteY1" fmla="*/ 57150 h 74295"/>
                <a:gd name="connsiteX2" fmla="*/ 9525 w 9525"/>
                <a:gd name="connsiteY2" fmla="*/ 74295 h 74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25" h="74295">
                  <a:moveTo>
                    <a:pt x="9525" y="0"/>
                  </a:moveTo>
                  <a:cubicBezTo>
                    <a:pt x="4762" y="22384"/>
                    <a:pt x="0" y="44768"/>
                    <a:pt x="0" y="57150"/>
                  </a:cubicBezTo>
                  <a:cubicBezTo>
                    <a:pt x="0" y="69532"/>
                    <a:pt x="4762" y="71913"/>
                    <a:pt x="9525" y="74295"/>
                  </a:cubicBezTo>
                </a:path>
              </a:pathLst>
            </a:cu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9226" name="Straight Connector 9225"/>
            <p:cNvCxnSpPr/>
            <p:nvPr/>
          </p:nvCxnSpPr>
          <p:spPr>
            <a:xfrm flipV="1">
              <a:off x="539115" y="2324047"/>
              <a:ext cx="55245" cy="281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227" name="TextBox 9226"/>
          <p:cNvSpPr txBox="1"/>
          <p:nvPr/>
        </p:nvSpPr>
        <p:spPr>
          <a:xfrm>
            <a:off x="388721" y="1759900"/>
            <a:ext cx="156866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pace shuttle – nose well up</a:t>
            </a:r>
          </a:p>
        </p:txBody>
      </p:sp>
      <p:sp>
        <p:nvSpPr>
          <p:cNvPr id="9228" name="TextBox 9227"/>
          <p:cNvSpPr txBox="1"/>
          <p:nvPr/>
        </p:nvSpPr>
        <p:spPr>
          <a:xfrm>
            <a:off x="137086" y="2875258"/>
            <a:ext cx="198469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flat underbelly to atmosphere </a:t>
            </a:r>
            <a:r>
              <a:rPr lang="en-AU" dirty="0">
                <a:sym typeface="Wingdings" pitchFamily="2" charset="2"/>
              </a:rPr>
              <a:t> blunt shape  shock wave  less heating of shuttle</a:t>
            </a:r>
            <a:endParaRPr lang="en-AU" dirty="0"/>
          </a:p>
        </p:txBody>
      </p:sp>
      <p:sp>
        <p:nvSpPr>
          <p:cNvPr id="9231" name="TextBox 9230"/>
          <p:cNvSpPr txBox="1"/>
          <p:nvPr/>
        </p:nvSpPr>
        <p:spPr>
          <a:xfrm>
            <a:off x="1199790" y="1989485"/>
            <a:ext cx="1353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nose covered with ceramic tiles which are abated (vaporised) dissipating energy to reduce heating the shuttle</a:t>
            </a:r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 flipH="1" flipV="1">
            <a:off x="2557956" y="504493"/>
            <a:ext cx="962999" cy="68831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225136" y="613780"/>
            <a:ext cx="1600200" cy="16002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" name="Straight Connector 3"/>
          <p:cNvCxnSpPr>
            <a:endCxn id="2" idx="7"/>
          </p:cNvCxnSpPr>
          <p:nvPr/>
        </p:nvCxnSpPr>
        <p:spPr>
          <a:xfrm flipV="1">
            <a:off x="981880" y="848124"/>
            <a:ext cx="609112" cy="601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1282495" y="856002"/>
            <a:ext cx="304556" cy="28591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 descr="HAND-2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78846" y="1413880"/>
            <a:ext cx="346390" cy="319252"/>
          </a:xfrm>
          <a:prstGeom prst="rect">
            <a:avLst/>
          </a:prstGeom>
        </p:spPr>
      </p:pic>
      <p:sp>
        <p:nvSpPr>
          <p:cNvPr id="9" name="Freeform 8"/>
          <p:cNvSpPr/>
          <p:nvPr/>
        </p:nvSpPr>
        <p:spPr>
          <a:xfrm>
            <a:off x="832110" y="1341384"/>
            <a:ext cx="275269" cy="222265"/>
          </a:xfrm>
          <a:custGeom>
            <a:avLst/>
            <a:gdLst>
              <a:gd name="connsiteX0" fmla="*/ 248307 w 275269"/>
              <a:gd name="connsiteY0" fmla="*/ 222265 h 222265"/>
              <a:gd name="connsiteX1" fmla="*/ 252249 w 275269"/>
              <a:gd name="connsiteY1" fmla="*/ 17313 h 222265"/>
              <a:gd name="connsiteX2" fmla="*/ 0 w 275269"/>
              <a:gd name="connsiteY2" fmla="*/ 25196 h 222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269" h="222265">
                <a:moveTo>
                  <a:pt x="248307" y="222265"/>
                </a:moveTo>
                <a:cubicBezTo>
                  <a:pt x="270970" y="136211"/>
                  <a:pt x="293634" y="50158"/>
                  <a:pt x="252249" y="17313"/>
                </a:cubicBezTo>
                <a:cubicBezTo>
                  <a:pt x="210864" y="-15532"/>
                  <a:pt x="105432" y="4832"/>
                  <a:pt x="0" y="25196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139535" y="515246"/>
            <a:ext cx="455402" cy="327134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1543695" y="804769"/>
            <a:ext cx="94593" cy="8671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TextBox 12"/>
          <p:cNvSpPr txBox="1"/>
          <p:nvPr/>
        </p:nvSpPr>
        <p:spPr>
          <a:xfrm>
            <a:off x="852041" y="265823"/>
            <a:ext cx="96372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rbital velocity </a:t>
            </a:r>
            <a:r>
              <a:rPr lang="en-AU" i="1" dirty="0"/>
              <a:t>v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84575" y="1036194"/>
            <a:ext cx="962123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string tension </a:t>
            </a:r>
            <a:r>
              <a:rPr lang="en-AU" i="1" dirty="0"/>
              <a:t>F</a:t>
            </a:r>
            <a:r>
              <a:rPr lang="en-AU" i="1" baseline="-25000" dirty="0"/>
              <a:t>T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3069493" y="872627"/>
            <a:ext cx="455402" cy="327134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477599" y="1153402"/>
            <a:ext cx="94593" cy="8671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Freeform 18"/>
          <p:cNvSpPr/>
          <p:nvPr/>
        </p:nvSpPr>
        <p:spPr>
          <a:xfrm>
            <a:off x="3322671" y="1245476"/>
            <a:ext cx="193039" cy="275896"/>
          </a:xfrm>
          <a:custGeom>
            <a:avLst/>
            <a:gdLst>
              <a:gd name="connsiteX0" fmla="*/ 193039 w 193039"/>
              <a:gd name="connsiteY0" fmla="*/ 0 h 275896"/>
              <a:gd name="connsiteX1" fmla="*/ 189098 w 193039"/>
              <a:gd name="connsiteY1" fmla="*/ 55179 h 275896"/>
              <a:gd name="connsiteX2" fmla="*/ 185157 w 193039"/>
              <a:gd name="connsiteY2" fmla="*/ 70945 h 275896"/>
              <a:gd name="connsiteX3" fmla="*/ 161508 w 193039"/>
              <a:gd name="connsiteY3" fmla="*/ 78827 h 275896"/>
              <a:gd name="connsiteX4" fmla="*/ 129977 w 193039"/>
              <a:gd name="connsiteY4" fmla="*/ 90652 h 275896"/>
              <a:gd name="connsiteX5" fmla="*/ 110270 w 193039"/>
              <a:gd name="connsiteY5" fmla="*/ 94593 h 275896"/>
              <a:gd name="connsiteX6" fmla="*/ 98446 w 193039"/>
              <a:gd name="connsiteY6" fmla="*/ 98534 h 275896"/>
              <a:gd name="connsiteX7" fmla="*/ 98446 w 193039"/>
              <a:gd name="connsiteY7" fmla="*/ 157655 h 275896"/>
              <a:gd name="connsiteX8" fmla="*/ 106329 w 193039"/>
              <a:gd name="connsiteY8" fmla="*/ 181303 h 275896"/>
              <a:gd name="connsiteX9" fmla="*/ 110270 w 193039"/>
              <a:gd name="connsiteY9" fmla="*/ 193127 h 275896"/>
              <a:gd name="connsiteX10" fmla="*/ 102388 w 193039"/>
              <a:gd name="connsiteY10" fmla="*/ 216776 h 275896"/>
              <a:gd name="connsiteX11" fmla="*/ 74798 w 193039"/>
              <a:gd name="connsiteY11" fmla="*/ 220717 h 275896"/>
              <a:gd name="connsiteX12" fmla="*/ 39326 w 193039"/>
              <a:gd name="connsiteY12" fmla="*/ 228600 h 275896"/>
              <a:gd name="connsiteX13" fmla="*/ 3853 w 193039"/>
              <a:gd name="connsiteY13" fmla="*/ 232541 h 275896"/>
              <a:gd name="connsiteX14" fmla="*/ 3853 w 193039"/>
              <a:gd name="connsiteY14" fmla="*/ 275896 h 275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93039" h="275896">
                <a:moveTo>
                  <a:pt x="193039" y="0"/>
                </a:moveTo>
                <a:cubicBezTo>
                  <a:pt x="191725" y="18393"/>
                  <a:pt x="191134" y="36852"/>
                  <a:pt x="189098" y="55179"/>
                </a:cubicBezTo>
                <a:cubicBezTo>
                  <a:pt x="188500" y="60563"/>
                  <a:pt x="189270" y="67420"/>
                  <a:pt x="185157" y="70945"/>
                </a:cubicBezTo>
                <a:cubicBezTo>
                  <a:pt x="178848" y="76353"/>
                  <a:pt x="169288" y="75909"/>
                  <a:pt x="161508" y="78827"/>
                </a:cubicBezTo>
                <a:cubicBezTo>
                  <a:pt x="150998" y="82769"/>
                  <a:pt x="140706" y="87351"/>
                  <a:pt x="129977" y="90652"/>
                </a:cubicBezTo>
                <a:cubicBezTo>
                  <a:pt x="123574" y="92622"/>
                  <a:pt x="116769" y="92968"/>
                  <a:pt x="110270" y="94593"/>
                </a:cubicBezTo>
                <a:cubicBezTo>
                  <a:pt x="106240" y="95601"/>
                  <a:pt x="102387" y="97220"/>
                  <a:pt x="98446" y="98534"/>
                </a:cubicBezTo>
                <a:cubicBezTo>
                  <a:pt x="90253" y="123115"/>
                  <a:pt x="91302" y="114792"/>
                  <a:pt x="98446" y="157655"/>
                </a:cubicBezTo>
                <a:cubicBezTo>
                  <a:pt x="99812" y="165851"/>
                  <a:pt x="103701" y="173420"/>
                  <a:pt x="106329" y="181303"/>
                </a:cubicBezTo>
                <a:lnTo>
                  <a:pt x="110270" y="193127"/>
                </a:lnTo>
                <a:cubicBezTo>
                  <a:pt x="107643" y="201010"/>
                  <a:pt x="108947" y="211675"/>
                  <a:pt x="102388" y="216776"/>
                </a:cubicBezTo>
                <a:cubicBezTo>
                  <a:pt x="95055" y="222480"/>
                  <a:pt x="83929" y="219005"/>
                  <a:pt x="74798" y="220717"/>
                </a:cubicBezTo>
                <a:cubicBezTo>
                  <a:pt x="62893" y="222949"/>
                  <a:pt x="51274" y="226609"/>
                  <a:pt x="39326" y="228600"/>
                </a:cubicBezTo>
                <a:cubicBezTo>
                  <a:pt x="27591" y="230556"/>
                  <a:pt x="10991" y="223023"/>
                  <a:pt x="3853" y="232541"/>
                </a:cubicBezTo>
                <a:cubicBezTo>
                  <a:pt x="-4818" y="244102"/>
                  <a:pt x="3853" y="261444"/>
                  <a:pt x="3853" y="275896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TextBox 19"/>
          <p:cNvSpPr txBox="1"/>
          <p:nvPr/>
        </p:nvSpPr>
        <p:spPr>
          <a:xfrm>
            <a:off x="2627500" y="1447204"/>
            <a:ext cx="1583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tring breaks – object moves off in a straight line</a:t>
            </a:r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1503" y="2345121"/>
            <a:ext cx="1061509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wavelength  </a:t>
            </a:r>
            <a:r>
              <a:rPr lang="en-AU" dirty="0">
                <a:sym typeface="Symbol"/>
              </a:rPr>
              <a:t>  (m)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 rot="16200000">
            <a:off x="-288784" y="1324632"/>
            <a:ext cx="1156086" cy="5078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AU" dirty="0"/>
          </a:p>
          <a:p>
            <a:r>
              <a:rPr lang="en-AU" dirty="0"/>
              <a:t>% transmission </a:t>
            </a:r>
          </a:p>
          <a:p>
            <a:r>
              <a:rPr lang="en-AU" dirty="0"/>
              <a:t>through atmosphere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792217" y="1312479"/>
            <a:ext cx="2948151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00098" y="1524001"/>
            <a:ext cx="2948151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98771" y="1743405"/>
            <a:ext cx="2948151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93509" y="1958867"/>
            <a:ext cx="2948151" cy="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74703" y="1035973"/>
            <a:ext cx="256923" cy="1175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TextBox 12"/>
          <p:cNvSpPr txBox="1"/>
          <p:nvPr/>
        </p:nvSpPr>
        <p:spPr>
          <a:xfrm>
            <a:off x="570762" y="987980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8873" y="1203436"/>
            <a:ext cx="28725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8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6750" y="1419981"/>
            <a:ext cx="28725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6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0691" y="1635395"/>
            <a:ext cx="28725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4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1580" y="1851145"/>
            <a:ext cx="28725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20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052348" y="1099643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1275693" y="1099643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1502978" y="1095395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730268" y="1099643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949672" y="1099643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176951" y="1098344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408171" y="1097045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623627" y="1099687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858788" y="1094447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3082126" y="1097089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309405" y="1099731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536684" y="1098432"/>
            <a:ext cx="0" cy="1080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703164" y="2187525"/>
            <a:ext cx="3112091" cy="1970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TextBox 18"/>
          <p:cNvSpPr txBox="1"/>
          <p:nvPr/>
        </p:nvSpPr>
        <p:spPr>
          <a:xfrm>
            <a:off x="675455" y="2050837"/>
            <a:ext cx="2359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5872" y="2175702"/>
            <a:ext cx="37863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-1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104011" y="2174397"/>
            <a:ext cx="34336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-8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558586" y="2169090"/>
            <a:ext cx="34336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-6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005269" y="2179643"/>
            <a:ext cx="34336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-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477452" y="2173257"/>
            <a:ext cx="34336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-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20864" y="2175702"/>
            <a:ext cx="32252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364876" y="2176972"/>
            <a:ext cx="32252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800" dirty="0"/>
              <a:t>10</a:t>
            </a:r>
            <a:r>
              <a:rPr lang="en-AU" sz="800" baseline="30000" dirty="0"/>
              <a:t>2</a:t>
            </a:r>
          </a:p>
        </p:txBody>
      </p:sp>
      <p:sp>
        <p:nvSpPr>
          <p:cNvPr id="41" name="Freeform 40"/>
          <p:cNvSpPr/>
          <p:nvPr/>
        </p:nvSpPr>
        <p:spPr>
          <a:xfrm>
            <a:off x="1434662" y="1096737"/>
            <a:ext cx="252248" cy="1078773"/>
          </a:xfrm>
          <a:custGeom>
            <a:avLst/>
            <a:gdLst>
              <a:gd name="connsiteX0" fmla="*/ 252248 w 252248"/>
              <a:gd name="connsiteY0" fmla="*/ 2776 h 1078773"/>
              <a:gd name="connsiteX1" fmla="*/ 177362 w 252248"/>
              <a:gd name="connsiteY1" fmla="*/ 30366 h 1078773"/>
              <a:gd name="connsiteX2" fmla="*/ 126124 w 252248"/>
              <a:gd name="connsiteY2" fmla="*/ 219552 h 1078773"/>
              <a:gd name="connsiteX3" fmla="*/ 102476 w 252248"/>
              <a:gd name="connsiteY3" fmla="*/ 404797 h 1078773"/>
              <a:gd name="connsiteX4" fmla="*/ 82769 w 252248"/>
              <a:gd name="connsiteY4" fmla="*/ 649163 h 1078773"/>
              <a:gd name="connsiteX5" fmla="*/ 55179 w 252248"/>
              <a:gd name="connsiteY5" fmla="*/ 980239 h 1078773"/>
              <a:gd name="connsiteX6" fmla="*/ 0 w 252248"/>
              <a:gd name="connsiteY6" fmla="*/ 1078773 h 1078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2248" h="1078773">
                <a:moveTo>
                  <a:pt x="252248" y="2776"/>
                </a:moveTo>
                <a:cubicBezTo>
                  <a:pt x="225315" y="-1494"/>
                  <a:pt x="198383" y="-5763"/>
                  <a:pt x="177362" y="30366"/>
                </a:cubicBezTo>
                <a:cubicBezTo>
                  <a:pt x="156341" y="66495"/>
                  <a:pt x="138605" y="157147"/>
                  <a:pt x="126124" y="219552"/>
                </a:cubicBezTo>
                <a:cubicBezTo>
                  <a:pt x="113643" y="281957"/>
                  <a:pt x="109702" y="333195"/>
                  <a:pt x="102476" y="404797"/>
                </a:cubicBezTo>
                <a:cubicBezTo>
                  <a:pt x="95250" y="476399"/>
                  <a:pt x="90652" y="553256"/>
                  <a:pt x="82769" y="649163"/>
                </a:cubicBezTo>
                <a:cubicBezTo>
                  <a:pt x="74886" y="745070"/>
                  <a:pt x="68974" y="908637"/>
                  <a:pt x="55179" y="980239"/>
                </a:cubicBezTo>
                <a:cubicBezTo>
                  <a:pt x="41384" y="1051841"/>
                  <a:pt x="20692" y="1065307"/>
                  <a:pt x="0" y="1078773"/>
                </a:cubicBezTo>
              </a:path>
            </a:pathLst>
          </a:cu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Freeform 42"/>
          <p:cNvSpPr/>
          <p:nvPr/>
        </p:nvSpPr>
        <p:spPr>
          <a:xfrm>
            <a:off x="1687830" y="1085983"/>
            <a:ext cx="1988820" cy="1103608"/>
          </a:xfrm>
          <a:custGeom>
            <a:avLst/>
            <a:gdLst>
              <a:gd name="connsiteX0" fmla="*/ 0 w 1988820"/>
              <a:gd name="connsiteY0" fmla="*/ 15107 h 1103608"/>
              <a:gd name="connsiteX1" fmla="*/ 68580 w 1988820"/>
              <a:gd name="connsiteY1" fmla="*/ 20822 h 1103608"/>
              <a:gd name="connsiteX2" fmla="*/ 85725 w 1988820"/>
              <a:gd name="connsiteY2" fmla="*/ 138932 h 1103608"/>
              <a:gd name="connsiteX3" fmla="*/ 95250 w 1988820"/>
              <a:gd name="connsiteY3" fmla="*/ 510407 h 1103608"/>
              <a:gd name="connsiteX4" fmla="*/ 112395 w 1988820"/>
              <a:gd name="connsiteY4" fmla="*/ 1013327 h 1103608"/>
              <a:gd name="connsiteX5" fmla="*/ 135255 w 1988820"/>
              <a:gd name="connsiteY5" fmla="*/ 963797 h 1103608"/>
              <a:gd name="connsiteX6" fmla="*/ 137160 w 1988820"/>
              <a:gd name="connsiteY6" fmla="*/ 177032 h 1103608"/>
              <a:gd name="connsiteX7" fmla="*/ 177165 w 1988820"/>
              <a:gd name="connsiteY7" fmla="*/ 53207 h 1103608"/>
              <a:gd name="connsiteX8" fmla="*/ 180975 w 1988820"/>
              <a:gd name="connsiteY8" fmla="*/ 203702 h 1103608"/>
              <a:gd name="connsiteX9" fmla="*/ 194310 w 1988820"/>
              <a:gd name="connsiteY9" fmla="*/ 1034282 h 1103608"/>
              <a:gd name="connsiteX10" fmla="*/ 222885 w 1988820"/>
              <a:gd name="connsiteY10" fmla="*/ 801872 h 1103608"/>
              <a:gd name="connsiteX11" fmla="*/ 228600 w 1988820"/>
              <a:gd name="connsiteY11" fmla="*/ 85592 h 1103608"/>
              <a:gd name="connsiteX12" fmla="*/ 280035 w 1988820"/>
              <a:gd name="connsiteY12" fmla="*/ 156077 h 1103608"/>
              <a:gd name="connsiteX13" fmla="*/ 316230 w 1988820"/>
              <a:gd name="connsiteY13" fmla="*/ 1022852 h 1103608"/>
              <a:gd name="connsiteX14" fmla="*/ 342900 w 1988820"/>
              <a:gd name="connsiteY14" fmla="*/ 857117 h 1103608"/>
              <a:gd name="connsiteX15" fmla="*/ 339090 w 1988820"/>
              <a:gd name="connsiteY15" fmla="*/ 253232 h 1103608"/>
              <a:gd name="connsiteX16" fmla="*/ 367665 w 1988820"/>
              <a:gd name="connsiteY16" fmla="*/ 146552 h 1103608"/>
              <a:gd name="connsiteX17" fmla="*/ 413385 w 1988820"/>
              <a:gd name="connsiteY17" fmla="*/ 323717 h 1103608"/>
              <a:gd name="connsiteX18" fmla="*/ 428625 w 1988820"/>
              <a:gd name="connsiteY18" fmla="*/ 984752 h 1103608"/>
              <a:gd name="connsiteX19" fmla="*/ 556260 w 1988820"/>
              <a:gd name="connsiteY19" fmla="*/ 1043807 h 1103608"/>
              <a:gd name="connsiteX20" fmla="*/ 588645 w 1988820"/>
              <a:gd name="connsiteY20" fmla="*/ 752342 h 1103608"/>
              <a:gd name="connsiteX21" fmla="*/ 630555 w 1988820"/>
              <a:gd name="connsiteY21" fmla="*/ 148457 h 1103608"/>
              <a:gd name="connsiteX22" fmla="*/ 685800 w 1988820"/>
              <a:gd name="connsiteY22" fmla="*/ 260852 h 1103608"/>
              <a:gd name="connsiteX23" fmla="*/ 708660 w 1988820"/>
              <a:gd name="connsiteY23" fmla="*/ 1024757 h 1103608"/>
              <a:gd name="connsiteX24" fmla="*/ 742950 w 1988820"/>
              <a:gd name="connsiteY24" fmla="*/ 973322 h 1103608"/>
              <a:gd name="connsiteX25" fmla="*/ 748665 w 1988820"/>
              <a:gd name="connsiteY25" fmla="*/ 87497 h 1103608"/>
              <a:gd name="connsiteX26" fmla="*/ 790575 w 1988820"/>
              <a:gd name="connsiteY26" fmla="*/ 144647 h 1103608"/>
              <a:gd name="connsiteX27" fmla="*/ 802005 w 1988820"/>
              <a:gd name="connsiteY27" fmla="*/ 1047617 h 1103608"/>
              <a:gd name="connsiteX28" fmla="*/ 830580 w 1988820"/>
              <a:gd name="connsiteY28" fmla="*/ 851402 h 1103608"/>
              <a:gd name="connsiteX29" fmla="*/ 838200 w 1988820"/>
              <a:gd name="connsiteY29" fmla="*/ 49397 h 1103608"/>
              <a:gd name="connsiteX30" fmla="*/ 874395 w 1988820"/>
              <a:gd name="connsiteY30" fmla="*/ 277997 h 1103608"/>
              <a:gd name="connsiteX31" fmla="*/ 876300 w 1988820"/>
              <a:gd name="connsiteY31" fmla="*/ 1024757 h 1103608"/>
              <a:gd name="connsiteX32" fmla="*/ 910590 w 1988820"/>
              <a:gd name="connsiteY32" fmla="*/ 908552 h 1103608"/>
              <a:gd name="connsiteX33" fmla="*/ 918210 w 1988820"/>
              <a:gd name="connsiteY33" fmla="*/ 163697 h 1103608"/>
              <a:gd name="connsiteX34" fmla="*/ 1034415 w 1988820"/>
              <a:gd name="connsiteY34" fmla="*/ 22727 h 1103608"/>
              <a:gd name="connsiteX35" fmla="*/ 1655445 w 1988820"/>
              <a:gd name="connsiteY35" fmla="*/ 24632 h 1103608"/>
              <a:gd name="connsiteX36" fmla="*/ 1784985 w 1988820"/>
              <a:gd name="connsiteY36" fmla="*/ 258947 h 1103608"/>
              <a:gd name="connsiteX37" fmla="*/ 1851660 w 1988820"/>
              <a:gd name="connsiteY37" fmla="*/ 777107 h 1103608"/>
              <a:gd name="connsiteX38" fmla="*/ 1903095 w 1988820"/>
              <a:gd name="connsiteY38" fmla="*/ 1007612 h 1103608"/>
              <a:gd name="connsiteX39" fmla="*/ 1988820 w 1988820"/>
              <a:gd name="connsiteY39" fmla="*/ 1078097 h 1103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988820" h="1103608">
                <a:moveTo>
                  <a:pt x="0" y="15107"/>
                </a:moveTo>
                <a:cubicBezTo>
                  <a:pt x="27146" y="7646"/>
                  <a:pt x="54293" y="185"/>
                  <a:pt x="68580" y="20822"/>
                </a:cubicBezTo>
                <a:cubicBezTo>
                  <a:pt x="82867" y="41459"/>
                  <a:pt x="81280" y="57335"/>
                  <a:pt x="85725" y="138932"/>
                </a:cubicBezTo>
                <a:cubicBezTo>
                  <a:pt x="90170" y="220530"/>
                  <a:pt x="90805" y="364675"/>
                  <a:pt x="95250" y="510407"/>
                </a:cubicBezTo>
                <a:cubicBezTo>
                  <a:pt x="99695" y="656139"/>
                  <a:pt x="105728" y="937762"/>
                  <a:pt x="112395" y="1013327"/>
                </a:cubicBezTo>
                <a:cubicBezTo>
                  <a:pt x="119062" y="1088892"/>
                  <a:pt x="131128" y="1103179"/>
                  <a:pt x="135255" y="963797"/>
                </a:cubicBezTo>
                <a:cubicBezTo>
                  <a:pt x="139382" y="824415"/>
                  <a:pt x="130175" y="328797"/>
                  <a:pt x="137160" y="177032"/>
                </a:cubicBezTo>
                <a:cubicBezTo>
                  <a:pt x="144145" y="25267"/>
                  <a:pt x="169863" y="48762"/>
                  <a:pt x="177165" y="53207"/>
                </a:cubicBezTo>
                <a:cubicBezTo>
                  <a:pt x="184467" y="57652"/>
                  <a:pt x="178118" y="40190"/>
                  <a:pt x="180975" y="203702"/>
                </a:cubicBezTo>
                <a:cubicBezTo>
                  <a:pt x="183833" y="367215"/>
                  <a:pt x="187325" y="934587"/>
                  <a:pt x="194310" y="1034282"/>
                </a:cubicBezTo>
                <a:cubicBezTo>
                  <a:pt x="201295" y="1133977"/>
                  <a:pt x="217170" y="959987"/>
                  <a:pt x="222885" y="801872"/>
                </a:cubicBezTo>
                <a:cubicBezTo>
                  <a:pt x="228600" y="643757"/>
                  <a:pt x="219075" y="193224"/>
                  <a:pt x="228600" y="85592"/>
                </a:cubicBezTo>
                <a:cubicBezTo>
                  <a:pt x="238125" y="-22040"/>
                  <a:pt x="265430" y="-133"/>
                  <a:pt x="280035" y="156077"/>
                </a:cubicBezTo>
                <a:cubicBezTo>
                  <a:pt x="294640" y="312287"/>
                  <a:pt x="305753" y="906012"/>
                  <a:pt x="316230" y="1022852"/>
                </a:cubicBezTo>
                <a:cubicBezTo>
                  <a:pt x="326707" y="1139692"/>
                  <a:pt x="339090" y="985387"/>
                  <a:pt x="342900" y="857117"/>
                </a:cubicBezTo>
                <a:cubicBezTo>
                  <a:pt x="346710" y="728847"/>
                  <a:pt x="334963" y="371659"/>
                  <a:pt x="339090" y="253232"/>
                </a:cubicBezTo>
                <a:cubicBezTo>
                  <a:pt x="343217" y="134805"/>
                  <a:pt x="355283" y="134805"/>
                  <a:pt x="367665" y="146552"/>
                </a:cubicBezTo>
                <a:cubicBezTo>
                  <a:pt x="380047" y="158299"/>
                  <a:pt x="403225" y="184017"/>
                  <a:pt x="413385" y="323717"/>
                </a:cubicBezTo>
                <a:cubicBezTo>
                  <a:pt x="423545" y="463417"/>
                  <a:pt x="404813" y="864737"/>
                  <a:pt x="428625" y="984752"/>
                </a:cubicBezTo>
                <a:cubicBezTo>
                  <a:pt x="452438" y="1104767"/>
                  <a:pt x="529590" y="1082542"/>
                  <a:pt x="556260" y="1043807"/>
                </a:cubicBezTo>
                <a:cubicBezTo>
                  <a:pt x="582930" y="1005072"/>
                  <a:pt x="576263" y="901567"/>
                  <a:pt x="588645" y="752342"/>
                </a:cubicBezTo>
                <a:cubicBezTo>
                  <a:pt x="601028" y="603117"/>
                  <a:pt x="614363" y="230372"/>
                  <a:pt x="630555" y="148457"/>
                </a:cubicBezTo>
                <a:cubicBezTo>
                  <a:pt x="646748" y="66542"/>
                  <a:pt x="672783" y="114802"/>
                  <a:pt x="685800" y="260852"/>
                </a:cubicBezTo>
                <a:cubicBezTo>
                  <a:pt x="698817" y="406902"/>
                  <a:pt x="699135" y="906012"/>
                  <a:pt x="708660" y="1024757"/>
                </a:cubicBezTo>
                <a:cubicBezTo>
                  <a:pt x="718185" y="1143502"/>
                  <a:pt x="736283" y="1129532"/>
                  <a:pt x="742950" y="973322"/>
                </a:cubicBezTo>
                <a:cubicBezTo>
                  <a:pt x="749618" y="817112"/>
                  <a:pt x="740728" y="225610"/>
                  <a:pt x="748665" y="87497"/>
                </a:cubicBezTo>
                <a:cubicBezTo>
                  <a:pt x="756603" y="-50616"/>
                  <a:pt x="781685" y="-15373"/>
                  <a:pt x="790575" y="144647"/>
                </a:cubicBezTo>
                <a:cubicBezTo>
                  <a:pt x="799465" y="304667"/>
                  <a:pt x="795338" y="929825"/>
                  <a:pt x="802005" y="1047617"/>
                </a:cubicBezTo>
                <a:cubicBezTo>
                  <a:pt x="808672" y="1165409"/>
                  <a:pt x="824547" y="1017772"/>
                  <a:pt x="830580" y="851402"/>
                </a:cubicBezTo>
                <a:cubicBezTo>
                  <a:pt x="836613" y="685032"/>
                  <a:pt x="830898" y="144964"/>
                  <a:pt x="838200" y="49397"/>
                </a:cubicBezTo>
                <a:cubicBezTo>
                  <a:pt x="845502" y="-46170"/>
                  <a:pt x="868045" y="115437"/>
                  <a:pt x="874395" y="277997"/>
                </a:cubicBezTo>
                <a:cubicBezTo>
                  <a:pt x="880745" y="440557"/>
                  <a:pt x="870268" y="919665"/>
                  <a:pt x="876300" y="1024757"/>
                </a:cubicBezTo>
                <a:cubicBezTo>
                  <a:pt x="882332" y="1129849"/>
                  <a:pt x="903605" y="1052062"/>
                  <a:pt x="910590" y="908552"/>
                </a:cubicBezTo>
                <a:cubicBezTo>
                  <a:pt x="917575" y="765042"/>
                  <a:pt x="897573" y="311335"/>
                  <a:pt x="918210" y="163697"/>
                </a:cubicBezTo>
                <a:cubicBezTo>
                  <a:pt x="938848" y="16060"/>
                  <a:pt x="911543" y="45904"/>
                  <a:pt x="1034415" y="22727"/>
                </a:cubicBezTo>
                <a:cubicBezTo>
                  <a:pt x="1157287" y="-450"/>
                  <a:pt x="1530350" y="-14738"/>
                  <a:pt x="1655445" y="24632"/>
                </a:cubicBezTo>
                <a:cubicBezTo>
                  <a:pt x="1780540" y="64002"/>
                  <a:pt x="1752283" y="133535"/>
                  <a:pt x="1784985" y="258947"/>
                </a:cubicBezTo>
                <a:cubicBezTo>
                  <a:pt x="1817688" y="384360"/>
                  <a:pt x="1831975" y="652330"/>
                  <a:pt x="1851660" y="777107"/>
                </a:cubicBezTo>
                <a:cubicBezTo>
                  <a:pt x="1871345" y="901885"/>
                  <a:pt x="1880235" y="957447"/>
                  <a:pt x="1903095" y="1007612"/>
                </a:cubicBezTo>
                <a:cubicBezTo>
                  <a:pt x="1925955" y="1057777"/>
                  <a:pt x="1957387" y="1067937"/>
                  <a:pt x="1988820" y="1078097"/>
                </a:cubicBezTo>
              </a:path>
            </a:pathLst>
          </a:custGeom>
          <a:noFill/>
          <a:ln w="127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Rectangle 43"/>
          <p:cNvSpPr/>
          <p:nvPr/>
        </p:nvSpPr>
        <p:spPr>
          <a:xfrm>
            <a:off x="2366010" y="2192978"/>
            <a:ext cx="222885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46" name="Straight Arrow Connector 45"/>
          <p:cNvCxnSpPr>
            <a:endCxn id="37" idx="0"/>
          </p:cNvCxnSpPr>
          <p:nvPr/>
        </p:nvCxnSpPr>
        <p:spPr>
          <a:xfrm flipV="1">
            <a:off x="1596259" y="2179643"/>
            <a:ext cx="580692" cy="4256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280320" y="2568663"/>
            <a:ext cx="9749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00% absorp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766460" y="620308"/>
            <a:ext cx="106311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00% transmission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2396348" y="839317"/>
            <a:ext cx="412645" cy="2348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843454" y="1095702"/>
            <a:ext cx="2896914" cy="10800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225136" y="613780"/>
            <a:ext cx="1600200" cy="16002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139535" y="515246"/>
            <a:ext cx="455402" cy="327134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52041" y="265823"/>
            <a:ext cx="96372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rbital velocity </a:t>
            </a:r>
            <a:r>
              <a:rPr lang="en-AU" i="1" dirty="0"/>
              <a:t>v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84575" y="1036194"/>
            <a:ext cx="11881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gravitational force </a:t>
            </a:r>
            <a:r>
              <a:rPr lang="en-AU" i="1" dirty="0" err="1"/>
              <a:t>F</a:t>
            </a:r>
            <a:r>
              <a:rPr lang="en-AU" i="1" baseline="-25000" dirty="0" err="1"/>
              <a:t>G</a:t>
            </a:r>
            <a:r>
              <a:rPr lang="en-AU" i="1" baseline="-25000" dirty="0"/>
              <a:t> </a:t>
            </a:r>
          </a:p>
          <a:p>
            <a:r>
              <a:rPr lang="en-AU" dirty="0"/>
              <a:t>acting on satellite</a:t>
            </a:r>
            <a:endParaRPr lang="en-AU" baseline="-25000" dirty="0"/>
          </a:p>
        </p:txBody>
      </p:sp>
      <p:pic>
        <p:nvPicPr>
          <p:cNvPr id="17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802624" y="1148635"/>
            <a:ext cx="510811" cy="534082"/>
          </a:xfrm>
          <a:prstGeom prst="rect">
            <a:avLst/>
          </a:prstGeom>
          <a:noFill/>
        </p:spPr>
      </p:pic>
      <p:cxnSp>
        <p:nvCxnSpPr>
          <p:cNvPr id="4" name="Straight Connector 3"/>
          <p:cNvCxnSpPr/>
          <p:nvPr/>
        </p:nvCxnSpPr>
        <p:spPr>
          <a:xfrm flipV="1">
            <a:off x="1058029" y="857799"/>
            <a:ext cx="525875" cy="5256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1282495" y="856002"/>
            <a:ext cx="304556" cy="28591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1543695" y="804769"/>
            <a:ext cx="94593" cy="8671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985562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757222" y="613780"/>
            <a:ext cx="1600200" cy="16002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" name="Straight Arrow Connector 2"/>
          <p:cNvCxnSpPr>
            <a:stCxn id="2" idx="1"/>
          </p:cNvCxnSpPr>
          <p:nvPr/>
        </p:nvCxnSpPr>
        <p:spPr>
          <a:xfrm flipV="1">
            <a:off x="991566" y="571500"/>
            <a:ext cx="297265" cy="276624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130625" y="848124"/>
            <a:ext cx="257851" cy="330348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085926" y="1160806"/>
            <a:ext cx="257677" cy="276624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085926" y="835350"/>
            <a:ext cx="257851" cy="330348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085926" y="848124"/>
            <a:ext cx="0" cy="58930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521371" y="1401961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557322" y="613780"/>
            <a:ext cx="0" cy="58930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57651"/>
              </p:ext>
            </p:extLst>
          </p:nvPr>
        </p:nvGraphicFramePr>
        <p:xfrm>
          <a:off x="3214851" y="84812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4851" y="848124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26587"/>
              </p:ext>
            </p:extLst>
          </p:nvPr>
        </p:nvGraphicFramePr>
        <p:xfrm>
          <a:off x="2259550" y="848124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9550" y="848124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89042"/>
              </p:ext>
            </p:extLst>
          </p:nvPr>
        </p:nvGraphicFramePr>
        <p:xfrm>
          <a:off x="3229477" y="125718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" name="Equation" r:id="rId6" imgW="228600" imgH="190440" progId="Equation.DSMT4">
                  <p:embed/>
                </p:oleObj>
              </mc:Choice>
              <mc:Fallback>
                <p:oleObj name="Equation" r:id="rId6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9477" y="1257180"/>
                        <a:ext cx="228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98121"/>
              </p:ext>
            </p:extLst>
          </p:nvPr>
        </p:nvGraphicFramePr>
        <p:xfrm>
          <a:off x="959562" y="5715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"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9562" y="571500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38545"/>
              </p:ext>
            </p:extLst>
          </p:nvPr>
        </p:nvGraphicFramePr>
        <p:xfrm>
          <a:off x="2851206" y="1050686"/>
          <a:ext cx="2032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" name="Equation" r:id="rId10" imgW="203040" imgH="152280" progId="Equation.DSMT4">
                  <p:embed/>
                </p:oleObj>
              </mc:Choice>
              <mc:Fallback>
                <p:oleObj name="Equation" r:id="rId10" imgW="2030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1206" y="1050686"/>
                        <a:ext cx="2032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36313"/>
              </p:ext>
            </p:extLst>
          </p:nvPr>
        </p:nvGraphicFramePr>
        <p:xfrm>
          <a:off x="1387475" y="83502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" name="Equation" r:id="rId12" imgW="152280" imgH="190440" progId="Equation.DSMT4">
                  <p:embed/>
                </p:oleObj>
              </mc:Choice>
              <mc:Fallback>
                <p:oleObj name="Equation" r:id="rId12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87475" y="835025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28415"/>
              </p:ext>
            </p:extLst>
          </p:nvPr>
        </p:nvGraphicFramePr>
        <p:xfrm>
          <a:off x="2586201" y="1505443"/>
          <a:ext cx="1257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" name="Equation" r:id="rId14" imgW="1257120" imgH="215640" progId="Equation.DSMT4">
                  <p:embed/>
                </p:oleObj>
              </mc:Choice>
              <mc:Fallback>
                <p:oleObj name="Equation" r:id="rId14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6201" y="1505443"/>
                        <a:ext cx="1257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529708" y="1702676"/>
            <a:ext cx="162779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change in velocity </a:t>
            </a:r>
            <a:r>
              <a:rPr lang="en-AU" dirty="0">
                <a:sym typeface="Symbol"/>
              </a:rPr>
              <a:t></a:t>
            </a:r>
            <a:r>
              <a:rPr lang="en-AU" i="1" dirty="0">
                <a:sym typeface="Symbol"/>
              </a:rPr>
              <a:t>v</a:t>
            </a:r>
            <a:r>
              <a:rPr lang="en-AU" dirty="0">
                <a:sym typeface="Symbol"/>
              </a:rPr>
              <a:t> </a:t>
            </a:r>
            <a:r>
              <a:rPr lang="en-AU" dirty="0"/>
              <a:t>directed towards the centre of the circle </a:t>
            </a:r>
            <a:r>
              <a:rPr lang="en-AU" dirty="0">
                <a:sym typeface="Wingdings" pitchFamily="2" charset="2"/>
              </a:rPr>
              <a:t> acceleration </a:t>
            </a:r>
            <a:r>
              <a:rPr lang="en-AU" i="1" dirty="0">
                <a:sym typeface="Wingdings" pitchFamily="2" charset="2"/>
              </a:rPr>
              <a:t>a</a:t>
            </a:r>
            <a:r>
              <a:rPr lang="en-AU" i="1" baseline="-25000" dirty="0">
                <a:sym typeface="Wingdings" pitchFamily="2" charset="2"/>
              </a:rPr>
              <a:t>c</a:t>
            </a:r>
            <a:r>
              <a:rPr lang="en-AU" dirty="0">
                <a:sym typeface="Wingdings" pitchFamily="2" charset="2"/>
              </a:rPr>
              <a:t> directed towards the centre of the circ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677916" y="1005051"/>
            <a:ext cx="851338" cy="85133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grpSp>
        <p:nvGrpSpPr>
          <p:cNvPr id="38" name="Group 37"/>
          <p:cNvGrpSpPr/>
          <p:nvPr/>
        </p:nvGrpSpPr>
        <p:grpSpPr>
          <a:xfrm>
            <a:off x="1099644" y="626683"/>
            <a:ext cx="816523" cy="804711"/>
            <a:chOff x="1099644" y="626683"/>
            <a:chExt cx="816523" cy="804711"/>
          </a:xfrm>
        </p:grpSpPr>
        <p:cxnSp>
          <p:nvCxnSpPr>
            <p:cNvPr id="19" name="Straight Arrow Connector 18"/>
            <p:cNvCxnSpPr/>
            <p:nvPr/>
          </p:nvCxnSpPr>
          <p:spPr>
            <a:xfrm flipH="1">
              <a:off x="1099644" y="626683"/>
              <a:ext cx="3941" cy="3862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1213945" y="677917"/>
              <a:ext cx="94018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1307962" y="730943"/>
              <a:ext cx="191116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endCxn id="2" idx="7"/>
            </p:cNvCxnSpPr>
            <p:nvPr/>
          </p:nvCxnSpPr>
          <p:spPr>
            <a:xfrm flipH="1">
              <a:off x="1404578" y="857995"/>
              <a:ext cx="275673" cy="27173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1462252" y="1025742"/>
              <a:ext cx="341461" cy="19534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1504621" y="1221088"/>
              <a:ext cx="380006" cy="9533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2" idx="6"/>
            </p:cNvCxnSpPr>
            <p:nvPr/>
          </p:nvCxnSpPr>
          <p:spPr>
            <a:xfrm flipH="1" flipV="1">
              <a:off x="1529254" y="1430720"/>
              <a:ext cx="386913" cy="67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 flipV="1">
            <a:off x="1105228" y="1430720"/>
            <a:ext cx="808641" cy="804711"/>
            <a:chOff x="1099644" y="626683"/>
            <a:chExt cx="808641" cy="804711"/>
          </a:xfrm>
        </p:grpSpPr>
        <p:cxnSp>
          <p:nvCxnSpPr>
            <p:cNvPr id="40" name="Straight Arrow Connector 39"/>
            <p:cNvCxnSpPr/>
            <p:nvPr/>
          </p:nvCxnSpPr>
          <p:spPr>
            <a:xfrm flipH="1">
              <a:off x="1099644" y="626683"/>
              <a:ext cx="3941" cy="3862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1213945" y="677917"/>
              <a:ext cx="94018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>
              <a:off x="1307962" y="730943"/>
              <a:ext cx="191116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H="1">
              <a:off x="1396696" y="857995"/>
              <a:ext cx="275673" cy="27173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>
              <a:off x="1462252" y="1025742"/>
              <a:ext cx="341461" cy="19534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1504621" y="1221088"/>
              <a:ext cx="380006" cy="9533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H="1" flipV="1">
              <a:off x="1521372" y="1430720"/>
              <a:ext cx="386913" cy="67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 rot="16200000" flipH="1">
            <a:off x="300850" y="1429226"/>
            <a:ext cx="808641" cy="804711"/>
            <a:chOff x="1099644" y="626683"/>
            <a:chExt cx="808641" cy="804711"/>
          </a:xfrm>
        </p:grpSpPr>
        <p:cxnSp>
          <p:nvCxnSpPr>
            <p:cNvPr id="48" name="Straight Arrow Connector 47"/>
            <p:cNvCxnSpPr/>
            <p:nvPr/>
          </p:nvCxnSpPr>
          <p:spPr>
            <a:xfrm flipH="1">
              <a:off x="1099644" y="626683"/>
              <a:ext cx="3941" cy="3862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H="1">
              <a:off x="1213945" y="677917"/>
              <a:ext cx="94018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>
              <a:off x="1307962" y="730943"/>
              <a:ext cx="191116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H="1">
              <a:off x="1396696" y="857995"/>
              <a:ext cx="275673" cy="27173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H="1">
              <a:off x="1462252" y="1025742"/>
              <a:ext cx="341461" cy="19534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>
              <a:off x="1504621" y="1221088"/>
              <a:ext cx="380006" cy="9533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1521372" y="1430720"/>
              <a:ext cx="386913" cy="67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 flipH="1">
            <a:off x="296568" y="624529"/>
            <a:ext cx="808641" cy="804711"/>
            <a:chOff x="1099644" y="626683"/>
            <a:chExt cx="808641" cy="804711"/>
          </a:xfrm>
        </p:grpSpPr>
        <p:cxnSp>
          <p:nvCxnSpPr>
            <p:cNvPr id="56" name="Straight Arrow Connector 55"/>
            <p:cNvCxnSpPr/>
            <p:nvPr/>
          </p:nvCxnSpPr>
          <p:spPr>
            <a:xfrm flipH="1">
              <a:off x="1099644" y="626683"/>
              <a:ext cx="3941" cy="3862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H="1">
              <a:off x="1213945" y="677917"/>
              <a:ext cx="94018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H="1">
              <a:off x="1307962" y="730943"/>
              <a:ext cx="191116" cy="34782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H="1">
              <a:off x="1396696" y="857995"/>
              <a:ext cx="275673" cy="27173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>
              <a:off x="1462252" y="1025742"/>
              <a:ext cx="341461" cy="19534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>
              <a:off x="1504621" y="1221088"/>
              <a:ext cx="380006" cy="9533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H="1" flipV="1">
              <a:off x="1521372" y="1430720"/>
              <a:ext cx="386913" cy="67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Rectangle 62"/>
          <p:cNvSpPr/>
          <p:nvPr/>
        </p:nvSpPr>
        <p:spPr>
          <a:xfrm>
            <a:off x="2384534" y="1419686"/>
            <a:ext cx="1383425" cy="166098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50000"/>
                  <a:tint val="66000"/>
                  <a:satMod val="160000"/>
                </a:schemeClr>
              </a:gs>
              <a:gs pos="50000">
                <a:schemeClr val="accent6">
                  <a:lumMod val="50000"/>
                  <a:tint val="44500"/>
                  <a:satMod val="160000"/>
                </a:schemeClr>
              </a:gs>
              <a:gs pos="100000">
                <a:schemeClr val="accent6">
                  <a:lumMod val="50000"/>
                  <a:tint val="23500"/>
                  <a:satMod val="160000"/>
                </a:scheme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cxnSp>
        <p:nvCxnSpPr>
          <p:cNvPr id="65" name="Straight Arrow Connector 64"/>
          <p:cNvCxnSpPr/>
          <p:nvPr/>
        </p:nvCxnSpPr>
        <p:spPr>
          <a:xfrm flipH="1">
            <a:off x="2514600" y="1090401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670941" y="1090958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2823341" y="1093111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2987564" y="1093110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144561" y="1088951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3300902" y="1082519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3459871" y="1088951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3616212" y="1088951"/>
            <a:ext cx="3941" cy="3292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95863" y="2218148"/>
            <a:ext cx="1917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Gravitational field surrounding the planet increases towards the surface as shown by the increase in the density of the field lin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48437" y="1639922"/>
            <a:ext cx="17844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Near the surface of a planet the gravitational field lines are approximately uniformly spaced hence we can assume a uniform gravitational field strength.</a:t>
            </a:r>
          </a:p>
        </p:txBody>
      </p:sp>
    </p:spTree>
    <p:extLst>
      <p:ext uri="{BB962C8B-B14F-4D97-AF65-F5344CB8AC3E}">
        <p14:creationId xmlns:p14="http://schemas.microsoft.com/office/powerpoint/2010/main" val="13186479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535146" y="599090"/>
            <a:ext cx="1371600" cy="559675"/>
          </a:xfrm>
          <a:prstGeom prst="ellipse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Oval 2"/>
          <p:cNvSpPr/>
          <p:nvPr/>
        </p:nvSpPr>
        <p:spPr>
          <a:xfrm>
            <a:off x="2597967" y="833927"/>
            <a:ext cx="90000" cy="900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566677" y="1320355"/>
            <a:ext cx="1371600" cy="0"/>
          </a:xfrm>
          <a:prstGeom prst="straightConnector1">
            <a:avLst/>
          </a:prstGeom>
          <a:ln w="63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89811" y="1202125"/>
            <a:ext cx="301686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2</a:t>
            </a:r>
            <a:r>
              <a:rPr lang="en-AU" i="1" dirty="0"/>
              <a:t>a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357790" y="630621"/>
            <a:ext cx="0" cy="496613"/>
          </a:xfrm>
          <a:prstGeom prst="straightConnector1">
            <a:avLst/>
          </a:prstGeom>
          <a:ln w="63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204260" y="762384"/>
            <a:ext cx="303288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2b</a:t>
            </a:r>
            <a:endParaRPr lang="en-AU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2906746" y="596851"/>
            <a:ext cx="140936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un at one focus of ellip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0757" y="797012"/>
            <a:ext cx="117532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b</a:t>
            </a:r>
            <a:r>
              <a:rPr lang="en-AU" dirty="0"/>
              <a:t>   semi-minor radiu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1579" y="311563"/>
            <a:ext cx="230922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ath of a planet around the Sun is an ellip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51734" y="1342875"/>
            <a:ext cx="11689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a</a:t>
            </a:r>
            <a:r>
              <a:rPr lang="en-AU" dirty="0"/>
              <a:t>   </a:t>
            </a:r>
            <a:r>
              <a:rPr lang="en-AU"/>
              <a:t>semi-major radius</a:t>
            </a:r>
            <a:endParaRPr lang="en-AU" dirty="0"/>
          </a:p>
        </p:txBody>
      </p:sp>
      <p:sp>
        <p:nvSpPr>
          <p:cNvPr id="15" name="Oval 14"/>
          <p:cNvSpPr/>
          <p:nvPr/>
        </p:nvSpPr>
        <p:spPr>
          <a:xfrm>
            <a:off x="1846741" y="622139"/>
            <a:ext cx="45719" cy="4571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8" name="Straight Arrow Connector 7"/>
          <p:cNvCxnSpPr>
            <a:stCxn id="3" idx="2"/>
          </p:cNvCxnSpPr>
          <p:nvPr/>
        </p:nvCxnSpPr>
        <p:spPr>
          <a:xfrm flipH="1" flipV="1">
            <a:off x="1892460" y="667858"/>
            <a:ext cx="705507" cy="2110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140106" y="645785"/>
            <a:ext cx="224742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/>
              <a:t>r</a:t>
            </a:r>
          </a:p>
        </p:txBody>
      </p:sp>
      <p:sp>
        <p:nvSpPr>
          <p:cNvPr id="18" name="Oval 17"/>
          <p:cNvSpPr/>
          <p:nvPr/>
        </p:nvSpPr>
        <p:spPr>
          <a:xfrm>
            <a:off x="1869600" y="86820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TextBox 18"/>
          <p:cNvSpPr txBox="1"/>
          <p:nvPr/>
        </p:nvSpPr>
        <p:spPr>
          <a:xfrm>
            <a:off x="819806" y="1269124"/>
            <a:ext cx="59503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phel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90041" y="1127234"/>
            <a:ext cx="6655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erihelion</a:t>
            </a:r>
          </a:p>
        </p:txBody>
      </p:sp>
      <p:sp>
        <p:nvSpPr>
          <p:cNvPr id="22" name="Freeform 21"/>
          <p:cNvSpPr/>
          <p:nvPr/>
        </p:nvSpPr>
        <p:spPr>
          <a:xfrm>
            <a:off x="1123293" y="941990"/>
            <a:ext cx="386255" cy="366548"/>
          </a:xfrm>
          <a:custGeom>
            <a:avLst/>
            <a:gdLst>
              <a:gd name="connsiteX0" fmla="*/ 0 w 386255"/>
              <a:gd name="connsiteY0" fmla="*/ 366548 h 366548"/>
              <a:gd name="connsiteX1" fmla="*/ 47297 w 386255"/>
              <a:gd name="connsiteY1" fmla="*/ 264072 h 366548"/>
              <a:gd name="connsiteX2" fmla="*/ 236483 w 386255"/>
              <a:gd name="connsiteY2" fmla="*/ 319251 h 366548"/>
              <a:gd name="connsiteX3" fmla="*/ 386255 w 386255"/>
              <a:gd name="connsiteY3" fmla="*/ 0 h 366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6255" h="366548">
                <a:moveTo>
                  <a:pt x="0" y="366548"/>
                </a:moveTo>
                <a:cubicBezTo>
                  <a:pt x="3941" y="319251"/>
                  <a:pt x="7883" y="271955"/>
                  <a:pt x="47297" y="264072"/>
                </a:cubicBezTo>
                <a:cubicBezTo>
                  <a:pt x="86711" y="256189"/>
                  <a:pt x="179990" y="363263"/>
                  <a:pt x="236483" y="319251"/>
                </a:cubicBezTo>
                <a:cubicBezTo>
                  <a:pt x="292976" y="275239"/>
                  <a:pt x="339615" y="137619"/>
                  <a:pt x="386255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Freeform 22"/>
          <p:cNvSpPr/>
          <p:nvPr/>
        </p:nvSpPr>
        <p:spPr>
          <a:xfrm>
            <a:off x="2956034" y="898634"/>
            <a:ext cx="402910" cy="244366"/>
          </a:xfrm>
          <a:custGeom>
            <a:avLst/>
            <a:gdLst>
              <a:gd name="connsiteX0" fmla="*/ 398080 w 402910"/>
              <a:gd name="connsiteY0" fmla="*/ 244366 h 244366"/>
              <a:gd name="connsiteX1" fmla="*/ 346842 w 402910"/>
              <a:gd name="connsiteY1" fmla="*/ 106418 h 244366"/>
              <a:gd name="connsiteX2" fmla="*/ 0 w 402910"/>
              <a:gd name="connsiteY2" fmla="*/ 0 h 244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2910" h="244366">
                <a:moveTo>
                  <a:pt x="398080" y="244366"/>
                </a:moveTo>
                <a:cubicBezTo>
                  <a:pt x="405634" y="195756"/>
                  <a:pt x="413189" y="147146"/>
                  <a:pt x="346842" y="106418"/>
                </a:cubicBezTo>
                <a:cubicBezTo>
                  <a:pt x="280495" y="65690"/>
                  <a:pt x="140247" y="32845"/>
                  <a:pt x="0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1401139" y="1437607"/>
            <a:ext cx="104468" cy="10446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4" name="Freeform 3"/>
          <p:cNvSpPr/>
          <p:nvPr/>
        </p:nvSpPr>
        <p:spPr>
          <a:xfrm>
            <a:off x="878928" y="1265183"/>
            <a:ext cx="567558" cy="496614"/>
          </a:xfrm>
          <a:custGeom>
            <a:avLst/>
            <a:gdLst>
              <a:gd name="connsiteX0" fmla="*/ 567558 w 567558"/>
              <a:gd name="connsiteY0" fmla="*/ 216776 h 496614"/>
              <a:gd name="connsiteX1" fmla="*/ 145831 w 567558"/>
              <a:gd name="connsiteY1" fmla="*/ 0 h 496614"/>
              <a:gd name="connsiteX2" fmla="*/ 55179 w 567558"/>
              <a:gd name="connsiteY2" fmla="*/ 74886 h 496614"/>
              <a:gd name="connsiteX3" fmla="*/ 3941 w 567558"/>
              <a:gd name="connsiteY3" fmla="*/ 173420 h 496614"/>
              <a:gd name="connsiteX4" fmla="*/ 0 w 567558"/>
              <a:gd name="connsiteY4" fmla="*/ 271955 h 496614"/>
              <a:gd name="connsiteX5" fmla="*/ 59120 w 567558"/>
              <a:gd name="connsiteY5" fmla="*/ 390196 h 496614"/>
              <a:gd name="connsiteX6" fmla="*/ 114300 w 567558"/>
              <a:gd name="connsiteY6" fmla="*/ 433551 h 496614"/>
              <a:gd name="connsiteX7" fmla="*/ 193127 w 567558"/>
              <a:gd name="connsiteY7" fmla="*/ 496614 h 496614"/>
              <a:gd name="connsiteX8" fmla="*/ 567558 w 567558"/>
              <a:gd name="connsiteY8" fmla="*/ 216776 h 496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67558" h="496614">
                <a:moveTo>
                  <a:pt x="567558" y="216776"/>
                </a:moveTo>
                <a:lnTo>
                  <a:pt x="145831" y="0"/>
                </a:lnTo>
                <a:lnTo>
                  <a:pt x="55179" y="74886"/>
                </a:lnTo>
                <a:lnTo>
                  <a:pt x="3941" y="173420"/>
                </a:lnTo>
                <a:lnTo>
                  <a:pt x="0" y="271955"/>
                </a:lnTo>
                <a:lnTo>
                  <a:pt x="59120" y="390196"/>
                </a:lnTo>
                <a:lnTo>
                  <a:pt x="114300" y="433551"/>
                </a:lnTo>
                <a:lnTo>
                  <a:pt x="193127" y="496614"/>
                </a:lnTo>
                <a:lnTo>
                  <a:pt x="567558" y="21677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6" name="Freeform 5"/>
          <p:cNvSpPr/>
          <p:nvPr/>
        </p:nvSpPr>
        <p:spPr>
          <a:xfrm>
            <a:off x="1450428" y="1355834"/>
            <a:ext cx="1690851" cy="228600"/>
          </a:xfrm>
          <a:custGeom>
            <a:avLst/>
            <a:gdLst>
              <a:gd name="connsiteX0" fmla="*/ 0 w 1690851"/>
              <a:gd name="connsiteY0" fmla="*/ 126125 h 228600"/>
              <a:gd name="connsiteX1" fmla="*/ 1663262 w 1690851"/>
              <a:gd name="connsiteY1" fmla="*/ 0 h 228600"/>
              <a:gd name="connsiteX2" fmla="*/ 1682969 w 1690851"/>
              <a:gd name="connsiteY2" fmla="*/ 63063 h 228600"/>
              <a:gd name="connsiteX3" fmla="*/ 1690851 w 1690851"/>
              <a:gd name="connsiteY3" fmla="*/ 106418 h 228600"/>
              <a:gd name="connsiteX4" fmla="*/ 1686910 w 1690851"/>
              <a:gd name="connsiteY4" fmla="*/ 177363 h 228600"/>
              <a:gd name="connsiteX5" fmla="*/ 1663262 w 1690851"/>
              <a:gd name="connsiteY5" fmla="*/ 228600 h 228600"/>
              <a:gd name="connsiteX6" fmla="*/ 0 w 1690851"/>
              <a:gd name="connsiteY6" fmla="*/ 126125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90851" h="228600">
                <a:moveTo>
                  <a:pt x="0" y="126125"/>
                </a:moveTo>
                <a:lnTo>
                  <a:pt x="1663262" y="0"/>
                </a:lnTo>
                <a:lnTo>
                  <a:pt x="1682969" y="63063"/>
                </a:lnTo>
                <a:lnTo>
                  <a:pt x="1690851" y="106418"/>
                </a:lnTo>
                <a:lnTo>
                  <a:pt x="1686910" y="177363"/>
                </a:lnTo>
                <a:lnTo>
                  <a:pt x="1663262" y="228600"/>
                </a:lnTo>
                <a:lnTo>
                  <a:pt x="0" y="12612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2" name="Oval 1"/>
          <p:cNvSpPr/>
          <p:nvPr/>
        </p:nvSpPr>
        <p:spPr>
          <a:xfrm>
            <a:off x="867104" y="1008993"/>
            <a:ext cx="2286000" cy="961697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7" name="TextBox 6"/>
          <p:cNvSpPr txBox="1"/>
          <p:nvPr/>
        </p:nvSpPr>
        <p:spPr>
          <a:xfrm>
            <a:off x="968381" y="1398074"/>
            <a:ext cx="349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r>
              <a:rPr lang="en-AU" sz="1400" baseline="-25000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50679" y="1302087"/>
            <a:ext cx="349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r>
              <a:rPr lang="en-AU" sz="1400" baseline="-25000" dirty="0"/>
              <a:t>2</a:t>
            </a:r>
          </a:p>
        </p:txBody>
      </p:sp>
      <p:sp>
        <p:nvSpPr>
          <p:cNvPr id="10" name="Oval 9"/>
          <p:cNvSpPr/>
          <p:nvPr/>
        </p:nvSpPr>
        <p:spPr>
          <a:xfrm>
            <a:off x="843458" y="1494577"/>
            <a:ext cx="45719" cy="4571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1" name="Oval 10"/>
          <p:cNvSpPr/>
          <p:nvPr/>
        </p:nvSpPr>
        <p:spPr>
          <a:xfrm>
            <a:off x="3127090" y="1454034"/>
            <a:ext cx="45719" cy="4571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3" name="TextBox 12"/>
          <p:cNvSpPr txBox="1"/>
          <p:nvPr/>
        </p:nvSpPr>
        <p:spPr>
          <a:xfrm>
            <a:off x="76074" y="1930388"/>
            <a:ext cx="1808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EC1AB0"/>
                </a:solidFill>
              </a:rPr>
              <a:t>Perihelion</a:t>
            </a:r>
            <a:r>
              <a:rPr lang="en-AU" sz="1400" dirty="0"/>
              <a:t> – closest point to the Sun – max speed of planet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97994" y="1963090"/>
            <a:ext cx="18739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EC1AB0"/>
                </a:solidFill>
              </a:rPr>
              <a:t>Aphelion</a:t>
            </a:r>
            <a:r>
              <a:rPr lang="en-AU" sz="1400" dirty="0"/>
              <a:t> – furthest point from the Sun – min speed of planet </a:t>
            </a:r>
          </a:p>
        </p:txBody>
      </p:sp>
      <p:sp>
        <p:nvSpPr>
          <p:cNvPr id="16" name="Freeform 15"/>
          <p:cNvSpPr/>
          <p:nvPr/>
        </p:nvSpPr>
        <p:spPr>
          <a:xfrm>
            <a:off x="490807" y="1537138"/>
            <a:ext cx="305352" cy="429610"/>
          </a:xfrm>
          <a:custGeom>
            <a:avLst/>
            <a:gdLst>
              <a:gd name="connsiteX0" fmla="*/ 1865 w 305352"/>
              <a:gd name="connsiteY0" fmla="*/ 429610 h 429610"/>
              <a:gd name="connsiteX1" fmla="*/ 45221 w 305352"/>
              <a:gd name="connsiteY1" fmla="*/ 114300 h 429610"/>
              <a:gd name="connsiteX2" fmla="*/ 305352 w 305352"/>
              <a:gd name="connsiteY2" fmla="*/ 0 h 429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5352" h="429610">
                <a:moveTo>
                  <a:pt x="1865" y="429610"/>
                </a:moveTo>
                <a:cubicBezTo>
                  <a:pt x="-1748" y="307755"/>
                  <a:pt x="-5360" y="185901"/>
                  <a:pt x="45221" y="114300"/>
                </a:cubicBezTo>
                <a:cubicBezTo>
                  <a:pt x="95802" y="42699"/>
                  <a:pt x="200577" y="21349"/>
                  <a:pt x="305352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7" name="Freeform 16"/>
          <p:cNvSpPr/>
          <p:nvPr/>
        </p:nvSpPr>
        <p:spPr>
          <a:xfrm rot="20539462">
            <a:off x="2924782" y="1495263"/>
            <a:ext cx="645622" cy="421727"/>
          </a:xfrm>
          <a:custGeom>
            <a:avLst/>
            <a:gdLst>
              <a:gd name="connsiteX0" fmla="*/ 0 w 645622"/>
              <a:gd name="connsiteY0" fmla="*/ 421727 h 421727"/>
              <a:gd name="connsiteX1" fmla="*/ 634562 w 645622"/>
              <a:gd name="connsiteY1" fmla="*/ 323193 h 421727"/>
              <a:gd name="connsiteX2" fmla="*/ 342900 w 645622"/>
              <a:gd name="connsiteY2" fmla="*/ 0 h 421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5622" h="421727">
                <a:moveTo>
                  <a:pt x="0" y="421727"/>
                </a:moveTo>
                <a:cubicBezTo>
                  <a:pt x="288706" y="407604"/>
                  <a:pt x="577412" y="393481"/>
                  <a:pt x="634562" y="323193"/>
                </a:cubicBezTo>
                <a:cubicBezTo>
                  <a:pt x="691712" y="252905"/>
                  <a:pt x="517306" y="126452"/>
                  <a:pt x="342900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8" name="TextBox 17"/>
          <p:cNvSpPr txBox="1"/>
          <p:nvPr/>
        </p:nvSpPr>
        <p:spPr>
          <a:xfrm>
            <a:off x="1387197" y="570481"/>
            <a:ext cx="2430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in equal time intervals  A</a:t>
            </a:r>
            <a:r>
              <a:rPr lang="en-AU" sz="1400" baseline="-25000" dirty="0"/>
              <a:t>1</a:t>
            </a:r>
            <a:r>
              <a:rPr lang="en-AU" sz="1400" dirty="0"/>
              <a:t> = A</a:t>
            </a:r>
            <a:r>
              <a:rPr lang="en-AU" sz="1400" baseline="-25000" dirty="0"/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00200" y="1636527"/>
            <a:ext cx="1025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qual areas</a:t>
            </a:r>
          </a:p>
        </p:txBody>
      </p:sp>
      <p:sp>
        <p:nvSpPr>
          <p:cNvPr id="8" name="Freeform 7"/>
          <p:cNvSpPr/>
          <p:nvPr/>
        </p:nvSpPr>
        <p:spPr>
          <a:xfrm>
            <a:off x="2282059" y="1481959"/>
            <a:ext cx="338958" cy="284566"/>
          </a:xfrm>
          <a:custGeom>
            <a:avLst/>
            <a:gdLst>
              <a:gd name="connsiteX0" fmla="*/ 0 w 338958"/>
              <a:gd name="connsiteY0" fmla="*/ 283779 h 284566"/>
              <a:gd name="connsiteX1" fmla="*/ 118241 w 338958"/>
              <a:gd name="connsiteY1" fmla="*/ 240424 h 284566"/>
              <a:gd name="connsiteX2" fmla="*/ 338958 w 338958"/>
              <a:gd name="connsiteY2" fmla="*/ 0 h 284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958" h="284566">
                <a:moveTo>
                  <a:pt x="0" y="283779"/>
                </a:moveTo>
                <a:cubicBezTo>
                  <a:pt x="30874" y="285749"/>
                  <a:pt x="61748" y="287720"/>
                  <a:pt x="118241" y="240424"/>
                </a:cubicBezTo>
                <a:cubicBezTo>
                  <a:pt x="174734" y="193128"/>
                  <a:pt x="256846" y="96564"/>
                  <a:pt x="338958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9" name="Freeform 18"/>
          <p:cNvSpPr/>
          <p:nvPr/>
        </p:nvSpPr>
        <p:spPr>
          <a:xfrm>
            <a:off x="1245476" y="1541079"/>
            <a:ext cx="382314" cy="212835"/>
          </a:xfrm>
          <a:custGeom>
            <a:avLst/>
            <a:gdLst>
              <a:gd name="connsiteX0" fmla="*/ 382314 w 382314"/>
              <a:gd name="connsiteY0" fmla="*/ 212835 h 212835"/>
              <a:gd name="connsiteX1" fmla="*/ 212834 w 382314"/>
              <a:gd name="connsiteY1" fmla="*/ 157655 h 212835"/>
              <a:gd name="connsiteX2" fmla="*/ 0 w 382314"/>
              <a:gd name="connsiteY2" fmla="*/ 0 h 212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2314" h="212835">
                <a:moveTo>
                  <a:pt x="382314" y="212835"/>
                </a:moveTo>
                <a:cubicBezTo>
                  <a:pt x="329433" y="202981"/>
                  <a:pt x="276553" y="193127"/>
                  <a:pt x="212834" y="157655"/>
                </a:cubicBezTo>
                <a:cubicBezTo>
                  <a:pt x="149115" y="122183"/>
                  <a:pt x="74557" y="61091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20" name="TextBox 19"/>
          <p:cNvSpPr txBox="1"/>
          <p:nvPr/>
        </p:nvSpPr>
        <p:spPr>
          <a:xfrm>
            <a:off x="1350949" y="1185960"/>
            <a:ext cx="455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u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7603" y="1162153"/>
            <a:ext cx="6517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chemeClr val="accent2">
                    <a:lumMod val="50000"/>
                  </a:schemeClr>
                </a:solidFill>
              </a:rPr>
              <a:t>plane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8501" y="84814"/>
            <a:ext cx="11272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lliptical path of planet around Sun</a:t>
            </a:r>
          </a:p>
        </p:txBody>
      </p:sp>
      <p:sp>
        <p:nvSpPr>
          <p:cNvPr id="24" name="Freeform 23"/>
          <p:cNvSpPr/>
          <p:nvPr/>
        </p:nvSpPr>
        <p:spPr>
          <a:xfrm>
            <a:off x="563617" y="985345"/>
            <a:ext cx="374431" cy="299545"/>
          </a:xfrm>
          <a:custGeom>
            <a:avLst/>
            <a:gdLst>
              <a:gd name="connsiteX0" fmla="*/ 0 w 374431"/>
              <a:gd name="connsiteY0" fmla="*/ 0 h 299545"/>
              <a:gd name="connsiteX1" fmla="*/ 165538 w 374431"/>
              <a:gd name="connsiteY1" fmla="*/ 153714 h 299545"/>
              <a:gd name="connsiteX2" fmla="*/ 374431 w 374431"/>
              <a:gd name="connsiteY2" fmla="*/ 299545 h 299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4431" h="299545">
                <a:moveTo>
                  <a:pt x="0" y="0"/>
                </a:moveTo>
                <a:cubicBezTo>
                  <a:pt x="51566" y="51895"/>
                  <a:pt x="103133" y="103790"/>
                  <a:pt x="165538" y="153714"/>
                </a:cubicBezTo>
                <a:cubicBezTo>
                  <a:pt x="227943" y="203638"/>
                  <a:pt x="301187" y="251591"/>
                  <a:pt x="374431" y="299545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cxnSp>
        <p:nvCxnSpPr>
          <p:cNvPr id="26" name="Straight Arrow Connector 25"/>
          <p:cNvCxnSpPr>
            <a:stCxn id="6" idx="0"/>
            <a:endCxn id="6" idx="1"/>
          </p:cNvCxnSpPr>
          <p:nvPr/>
        </p:nvCxnSpPr>
        <p:spPr>
          <a:xfrm flipV="1">
            <a:off x="1450428" y="1355834"/>
            <a:ext cx="1663262" cy="12612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93102" y="1098973"/>
            <a:ext cx="2455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09" t="7765" r="24257" b="18932"/>
          <a:stretch/>
        </p:blipFill>
        <p:spPr bwMode="auto">
          <a:xfrm flipH="1">
            <a:off x="1174530" y="524203"/>
            <a:ext cx="1856391" cy="186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62452" y="1277584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phelion</a:t>
            </a:r>
          </a:p>
          <a:p>
            <a:r>
              <a:rPr lang="en-AU" dirty="0"/>
              <a:t>(slow speed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7517" y="1284308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erihelion</a:t>
            </a:r>
          </a:p>
          <a:p>
            <a:r>
              <a:rPr lang="en-AU" dirty="0"/>
              <a:t>(large speed)</a:t>
            </a:r>
          </a:p>
        </p:txBody>
      </p:sp>
    </p:spTree>
    <p:extLst>
      <p:ext uri="{BB962C8B-B14F-4D97-AF65-F5344CB8AC3E}">
        <p14:creationId xmlns:p14="http://schemas.microsoft.com/office/powerpoint/2010/main" val="34101184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5603" y="457200"/>
            <a:ext cx="993228" cy="119029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7" name="Group 6"/>
          <p:cNvGrpSpPr/>
          <p:nvPr/>
        </p:nvGrpSpPr>
        <p:grpSpPr>
          <a:xfrm>
            <a:off x="1012934" y="1647497"/>
            <a:ext cx="216776" cy="216776"/>
            <a:chOff x="1694793" y="1241534"/>
            <a:chExt cx="216776" cy="216776"/>
          </a:xfrm>
        </p:grpSpPr>
        <p:sp>
          <p:nvSpPr>
            <p:cNvPr id="5" name="Oval 4"/>
            <p:cNvSpPr/>
            <p:nvPr/>
          </p:nvSpPr>
          <p:spPr>
            <a:xfrm>
              <a:off x="1694793" y="1241534"/>
              <a:ext cx="216776" cy="2167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6" name="Oval 5"/>
            <p:cNvSpPr/>
            <p:nvPr/>
          </p:nvSpPr>
          <p:spPr>
            <a:xfrm>
              <a:off x="1740119" y="1286860"/>
              <a:ext cx="126124" cy="12612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77059" y="1647497"/>
            <a:ext cx="216776" cy="216776"/>
            <a:chOff x="1694793" y="1241534"/>
            <a:chExt cx="216776" cy="216776"/>
          </a:xfrm>
        </p:grpSpPr>
        <p:sp>
          <p:nvSpPr>
            <p:cNvPr id="9" name="Oval 8"/>
            <p:cNvSpPr/>
            <p:nvPr/>
          </p:nvSpPr>
          <p:spPr>
            <a:xfrm>
              <a:off x="1694793" y="1241534"/>
              <a:ext cx="216776" cy="2167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" name="Oval 9"/>
            <p:cNvSpPr/>
            <p:nvPr/>
          </p:nvSpPr>
          <p:spPr>
            <a:xfrm>
              <a:off x="1740119" y="1286860"/>
              <a:ext cx="126124" cy="12612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pic>
        <p:nvPicPr>
          <p:cNvPr id="11" name="Picture 10" descr="BOY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327884" y="1049122"/>
            <a:ext cx="189001" cy="598375"/>
          </a:xfrm>
          <a:prstGeom prst="rect">
            <a:avLst/>
          </a:prstGeom>
        </p:spPr>
      </p:pic>
      <p:pic>
        <p:nvPicPr>
          <p:cNvPr id="12" name="Picture 11" descr="GIRL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290348" y="2143474"/>
            <a:ext cx="228066" cy="592477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1064172" y="504497"/>
            <a:ext cx="622738" cy="0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1432" y="180187"/>
            <a:ext cx="197041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art moves with a constant velocity </a:t>
            </a:r>
            <a:r>
              <a:rPr lang="en-AU" i="1" dirty="0"/>
              <a:t>v</a:t>
            </a:r>
          </a:p>
        </p:txBody>
      </p:sp>
      <p:pic>
        <p:nvPicPr>
          <p:cNvPr id="17" name="Picture 16" descr="SOCCER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3835" y="1136928"/>
            <a:ext cx="241360" cy="242077"/>
          </a:xfrm>
          <a:prstGeom prst="rect">
            <a:avLst/>
          </a:prstGeom>
        </p:spPr>
      </p:pic>
      <p:pic>
        <p:nvPicPr>
          <p:cNvPr id="18" name="Picture 17" descr="SOCCER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3131" y="729652"/>
            <a:ext cx="241360" cy="24207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644491" y="729252"/>
            <a:ext cx="230543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all is throw vertical up by the boy in the cart</a:t>
            </a:r>
          </a:p>
        </p:txBody>
      </p:sp>
      <p:cxnSp>
        <p:nvCxnSpPr>
          <p:cNvPr id="20" name="Straight Arrow Connector 19"/>
          <p:cNvCxnSpPr>
            <a:stCxn id="17" idx="0"/>
          </p:cNvCxnSpPr>
          <p:nvPr/>
        </p:nvCxnSpPr>
        <p:spPr>
          <a:xfrm flipV="1">
            <a:off x="714515" y="946179"/>
            <a:ext cx="0" cy="190749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403131" y="1178472"/>
            <a:ext cx="2684079" cy="39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BOY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1466193" y="1257966"/>
            <a:ext cx="189001" cy="598375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686910" y="1323491"/>
            <a:ext cx="2463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BOY states the ball travels in a straight line – it goes up then down</a:t>
            </a:r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1403131" y="1914196"/>
            <a:ext cx="2684079" cy="39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GIRL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1466193" y="1968740"/>
            <a:ext cx="228066" cy="592477"/>
          </a:xfrm>
          <a:prstGeom prst="rect">
            <a:avLst/>
          </a:prstGeom>
        </p:spPr>
      </p:pic>
      <p:cxnSp>
        <p:nvCxnSpPr>
          <p:cNvPr id="30" name="Straight Connector 29"/>
          <p:cNvCxnSpPr/>
          <p:nvPr/>
        </p:nvCxnSpPr>
        <p:spPr>
          <a:xfrm flipV="1">
            <a:off x="3093983" y="1508157"/>
            <a:ext cx="0" cy="356116"/>
          </a:xfrm>
          <a:prstGeom prst="line">
            <a:avLst/>
          </a:prstGeom>
          <a:ln>
            <a:solidFill>
              <a:srgbClr val="0000CC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 descr="SOCCER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30372" y="1622415"/>
            <a:ext cx="127222" cy="1276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737432" y="2028058"/>
            <a:ext cx="241284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GIRL states the ball travels along a parabolic arc</a:t>
            </a:r>
          </a:p>
        </p:txBody>
      </p:sp>
      <p:sp>
        <p:nvSpPr>
          <p:cNvPr id="33" name="Freeform 32"/>
          <p:cNvSpPr/>
          <p:nvPr/>
        </p:nvSpPr>
        <p:spPr>
          <a:xfrm>
            <a:off x="2037693" y="2278112"/>
            <a:ext cx="973521" cy="472971"/>
          </a:xfrm>
          <a:custGeom>
            <a:avLst/>
            <a:gdLst>
              <a:gd name="connsiteX0" fmla="*/ 0 w 973521"/>
              <a:gd name="connsiteY0" fmla="*/ 465088 h 472971"/>
              <a:gd name="connsiteX1" fmla="*/ 496614 w 973521"/>
              <a:gd name="connsiteY1" fmla="*/ 5 h 472971"/>
              <a:gd name="connsiteX2" fmla="*/ 973521 w 973521"/>
              <a:gd name="connsiteY2" fmla="*/ 472971 h 472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73521" h="472971">
                <a:moveTo>
                  <a:pt x="0" y="465088"/>
                </a:moveTo>
                <a:cubicBezTo>
                  <a:pt x="167180" y="231889"/>
                  <a:pt x="334361" y="-1309"/>
                  <a:pt x="496614" y="5"/>
                </a:cubicBezTo>
                <a:cubicBezTo>
                  <a:pt x="658867" y="1319"/>
                  <a:pt x="816194" y="237145"/>
                  <a:pt x="973521" y="472971"/>
                </a:cubicBezTo>
              </a:path>
            </a:pathLst>
          </a:custGeom>
          <a:noFill/>
          <a:ln w="12700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34" name="Picture 33" descr="SOCCER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56993" y="2429676"/>
            <a:ext cx="127222" cy="127600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189186" y="2735951"/>
            <a:ext cx="563617" cy="121549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138289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0184" y="1431333"/>
            <a:ext cx="273477" cy="305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MOUSE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2459" y="658890"/>
            <a:ext cx="1029706" cy="752124"/>
          </a:xfrm>
          <a:prstGeom prst="rect">
            <a:avLst/>
          </a:prstGeom>
        </p:spPr>
      </p:pic>
      <p:pic>
        <p:nvPicPr>
          <p:cNvPr id="4" name="Picture 3" descr="BABY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907035">
            <a:off x="191265" y="303486"/>
            <a:ext cx="422388" cy="600671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445971" y="457200"/>
            <a:ext cx="1382829" cy="13834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7702" y="686978"/>
            <a:ext cx="940288" cy="1049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MOUSE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83169" y="1785446"/>
            <a:ext cx="347560" cy="253867"/>
          </a:xfrm>
          <a:prstGeom prst="rect">
            <a:avLst/>
          </a:prstGeom>
        </p:spPr>
      </p:pic>
      <p:pic>
        <p:nvPicPr>
          <p:cNvPr id="10" name="Picture 9" descr="BABY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907035">
            <a:off x="1754679" y="303486"/>
            <a:ext cx="422388" cy="600671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2019688" y="457200"/>
            <a:ext cx="1693091" cy="16869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694895" y="642444"/>
            <a:ext cx="2526424" cy="121931"/>
          </a:xfrm>
          <a:prstGeom prst="rect">
            <a:avLst/>
          </a:prstGeom>
          <a:noFill/>
        </p:spPr>
      </p:pic>
      <p:pic>
        <p:nvPicPr>
          <p:cNvPr id="3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328347" y="1705737"/>
            <a:ext cx="510811" cy="534082"/>
          </a:xfrm>
          <a:prstGeom prst="rect">
            <a:avLst/>
          </a:prstGeom>
          <a:noFill/>
        </p:spPr>
      </p:pic>
      <p:cxnSp>
        <p:nvCxnSpPr>
          <p:cNvPr id="5" name="Straight Arrow Connector 4"/>
          <p:cNvCxnSpPr/>
          <p:nvPr/>
        </p:nvCxnSpPr>
        <p:spPr>
          <a:xfrm flipH="1">
            <a:off x="1463463" y="260131"/>
            <a:ext cx="3941" cy="38231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2368667" y="260131"/>
            <a:ext cx="3941" cy="38231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35774" y="823749"/>
            <a:ext cx="249940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lat Earth model – vertical direction was absolu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9064" y="1542827"/>
            <a:ext cx="236354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Earth is a sphere – vertical is a relative concep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83752" y="1351671"/>
            <a:ext cx="3941" cy="38231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596891" y="2193615"/>
            <a:ext cx="3941" cy="38231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28347" y="1135117"/>
            <a:ext cx="33962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1387794" y="1773659"/>
            <a:ext cx="3941" cy="38231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54821" y="1844518"/>
            <a:ext cx="17892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chemeClr val="accent6">
                    <a:lumMod val="50000"/>
                  </a:schemeClr>
                </a:solidFill>
              </a:rPr>
              <a:t>is the arrow pointing up or down?</a:t>
            </a:r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own Arrow 3"/>
          <p:cNvSpPr/>
          <p:nvPr/>
        </p:nvSpPr>
        <p:spPr>
          <a:xfrm rot="16200000" flipH="1">
            <a:off x="579664" y="1712162"/>
            <a:ext cx="140328" cy="55179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5" name="Picture 4" descr="WALKING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3638" y="1826539"/>
            <a:ext cx="355612" cy="91939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997169" y="2225692"/>
            <a:ext cx="421728" cy="3942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5875" y="2101038"/>
            <a:ext cx="92845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EC1AB0"/>
                </a:solidFill>
              </a:rPr>
              <a:t>walking speed </a:t>
            </a:r>
            <a:r>
              <a:rPr lang="en-AU" i="1" dirty="0">
                <a:solidFill>
                  <a:srgbClr val="EC1AB0"/>
                </a:solidFill>
              </a:rPr>
              <a:t>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7426" y="150959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dirty="0">
                <a:solidFill>
                  <a:srgbClr val="FF0000"/>
                </a:solidFill>
              </a:rPr>
              <a:t>light beam</a:t>
            </a:r>
          </a:p>
          <a:p>
            <a:pPr algn="ctr"/>
            <a:r>
              <a:rPr lang="en-AU" dirty="0">
                <a:solidFill>
                  <a:srgbClr val="FF0000"/>
                </a:solidFill>
              </a:rPr>
              <a:t>speed </a:t>
            </a:r>
            <a:r>
              <a:rPr lang="en-AU" i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7426" y="2849617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light w.r.t to walker </a:t>
            </a:r>
          </a:p>
          <a:p>
            <a:pPr algn="ctr"/>
            <a:r>
              <a:rPr lang="en-AU" i="1" dirty="0"/>
              <a:t>c + v</a:t>
            </a:r>
          </a:p>
        </p:txBody>
      </p:sp>
      <p:sp>
        <p:nvSpPr>
          <p:cNvPr id="11" name="Down Arrow 10"/>
          <p:cNvSpPr/>
          <p:nvPr/>
        </p:nvSpPr>
        <p:spPr>
          <a:xfrm rot="5400000">
            <a:off x="2651515" y="1714803"/>
            <a:ext cx="140328" cy="55179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2" name="Picture 11" descr="WALKING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15489" y="1829180"/>
            <a:ext cx="355612" cy="919391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 flipV="1">
            <a:off x="3069020" y="2228333"/>
            <a:ext cx="421728" cy="3942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197726" y="2103679"/>
            <a:ext cx="92845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EC1AB0"/>
                </a:solidFill>
              </a:rPr>
              <a:t>walking speed </a:t>
            </a:r>
            <a:r>
              <a:rPr lang="en-AU" i="1" dirty="0">
                <a:solidFill>
                  <a:srgbClr val="EC1AB0"/>
                </a:solidFill>
              </a:rPr>
              <a:t>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79277" y="151223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dirty="0">
                <a:solidFill>
                  <a:srgbClr val="FF0000"/>
                </a:solidFill>
              </a:rPr>
              <a:t>light beam</a:t>
            </a:r>
          </a:p>
          <a:p>
            <a:pPr algn="ctr"/>
            <a:r>
              <a:rPr lang="en-AU" dirty="0">
                <a:solidFill>
                  <a:srgbClr val="FF0000"/>
                </a:solidFill>
              </a:rPr>
              <a:t>speed </a:t>
            </a:r>
            <a:r>
              <a:rPr lang="en-AU" i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79277" y="2852258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light w.r.t to walker </a:t>
            </a:r>
          </a:p>
          <a:p>
            <a:pPr algn="ctr"/>
            <a:r>
              <a:rPr lang="en-AU" i="1" dirty="0"/>
              <a:t>c - v</a:t>
            </a:r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3193" y="529685"/>
            <a:ext cx="3186965" cy="163961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grpSp>
        <p:nvGrpSpPr>
          <p:cNvPr id="11" name="Group 10"/>
          <p:cNvGrpSpPr/>
          <p:nvPr/>
        </p:nvGrpSpPr>
        <p:grpSpPr>
          <a:xfrm>
            <a:off x="1576229" y="974378"/>
            <a:ext cx="900000" cy="750228"/>
            <a:chOff x="1178372" y="963849"/>
            <a:chExt cx="1573835" cy="1332870"/>
          </a:xfrm>
        </p:grpSpPr>
        <p:pic>
          <p:nvPicPr>
            <p:cNvPr id="2" name="Picture 4" descr="http://t0.gstatic.com/images?q=tbn:ANd9GcRav3kJBxiSYRsK3vxeoOwoOyArZEI_8hcv4z4onLLwxy-auJh9RQ"/>
            <p:cNvPicPr>
              <a:picLocks noChangeAspect="1" noChangeArrowheads="1"/>
            </p:cNvPicPr>
            <p:nvPr/>
          </p:nvPicPr>
          <p:blipFill>
            <a:blip r:embed="rId3" cstate="print"/>
            <a:srcRect l="6236" r="7685"/>
            <a:stretch>
              <a:fillRect/>
            </a:stretch>
          </p:blipFill>
          <p:spPr bwMode="auto">
            <a:xfrm>
              <a:off x="1413511" y="1119854"/>
              <a:ext cx="1097514" cy="1147513"/>
            </a:xfrm>
            <a:prstGeom prst="rect">
              <a:avLst/>
            </a:prstGeom>
            <a:noFill/>
          </p:spPr>
        </p:pic>
        <p:sp>
          <p:nvSpPr>
            <p:cNvPr id="9" name="Freeform 8"/>
            <p:cNvSpPr/>
            <p:nvPr/>
          </p:nvSpPr>
          <p:spPr>
            <a:xfrm>
              <a:off x="1178372" y="965754"/>
              <a:ext cx="958520" cy="1330965"/>
            </a:xfrm>
            <a:custGeom>
              <a:avLst/>
              <a:gdLst>
                <a:gd name="connsiteX0" fmla="*/ 785683 w 958520"/>
                <a:gd name="connsiteY0" fmla="*/ 181056 h 1330965"/>
                <a:gd name="connsiteX1" fmla="*/ 656143 w 958520"/>
                <a:gd name="connsiteY1" fmla="*/ 192486 h 1330965"/>
                <a:gd name="connsiteX2" fmla="*/ 499933 w 958520"/>
                <a:gd name="connsiteY2" fmla="*/ 266781 h 1330965"/>
                <a:gd name="connsiteX3" fmla="*/ 385633 w 958520"/>
                <a:gd name="connsiteY3" fmla="*/ 360126 h 1330965"/>
                <a:gd name="connsiteX4" fmla="*/ 278953 w 958520"/>
                <a:gd name="connsiteY4" fmla="*/ 522051 h 1330965"/>
                <a:gd name="connsiteX5" fmla="*/ 242758 w 958520"/>
                <a:gd name="connsiteY5" fmla="*/ 701121 h 1330965"/>
                <a:gd name="connsiteX6" fmla="*/ 256093 w 958520"/>
                <a:gd name="connsiteY6" fmla="*/ 872571 h 1330965"/>
                <a:gd name="connsiteX7" fmla="*/ 357058 w 958520"/>
                <a:gd name="connsiteY7" fmla="*/ 1051641 h 1330965"/>
                <a:gd name="connsiteX8" fmla="*/ 467548 w 958520"/>
                <a:gd name="connsiteY8" fmla="*/ 1158321 h 1330965"/>
                <a:gd name="connsiteX9" fmla="*/ 570418 w 958520"/>
                <a:gd name="connsiteY9" fmla="*/ 1223091 h 1330965"/>
                <a:gd name="connsiteX10" fmla="*/ 698053 w 958520"/>
                <a:gd name="connsiteY10" fmla="*/ 1259286 h 1330965"/>
                <a:gd name="connsiteX11" fmla="*/ 806638 w 958520"/>
                <a:gd name="connsiteY11" fmla="*/ 1266906 h 1330965"/>
                <a:gd name="connsiteX12" fmla="*/ 804733 w 958520"/>
                <a:gd name="connsiteY12" fmla="*/ 1329771 h 1330965"/>
                <a:gd name="connsiteX13" fmla="*/ 96073 w 958520"/>
                <a:gd name="connsiteY13" fmla="*/ 1204041 h 1330965"/>
                <a:gd name="connsiteX14" fmla="*/ 48448 w 958520"/>
                <a:gd name="connsiteY14" fmla="*/ 396321 h 1330965"/>
                <a:gd name="connsiteX15" fmla="*/ 486598 w 958520"/>
                <a:gd name="connsiteY15" fmla="*/ 22941 h 1330965"/>
                <a:gd name="connsiteX16" fmla="*/ 949513 w 958520"/>
                <a:gd name="connsiteY16" fmla="*/ 55326 h 1330965"/>
                <a:gd name="connsiteX17" fmla="*/ 785683 w 958520"/>
                <a:gd name="connsiteY17" fmla="*/ 181056 h 1330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8520" h="1330965">
                  <a:moveTo>
                    <a:pt x="785683" y="181056"/>
                  </a:moveTo>
                  <a:cubicBezTo>
                    <a:pt x="736788" y="203916"/>
                    <a:pt x="703768" y="178199"/>
                    <a:pt x="656143" y="192486"/>
                  </a:cubicBezTo>
                  <a:cubicBezTo>
                    <a:pt x="608518" y="206773"/>
                    <a:pt x="545018" y="238841"/>
                    <a:pt x="499933" y="266781"/>
                  </a:cubicBezTo>
                  <a:cubicBezTo>
                    <a:pt x="454848" y="294721"/>
                    <a:pt x="422463" y="317581"/>
                    <a:pt x="385633" y="360126"/>
                  </a:cubicBezTo>
                  <a:cubicBezTo>
                    <a:pt x="348803" y="402671"/>
                    <a:pt x="302765" y="465219"/>
                    <a:pt x="278953" y="522051"/>
                  </a:cubicBezTo>
                  <a:cubicBezTo>
                    <a:pt x="255141" y="578883"/>
                    <a:pt x="246568" y="642701"/>
                    <a:pt x="242758" y="701121"/>
                  </a:cubicBezTo>
                  <a:cubicBezTo>
                    <a:pt x="238948" y="759541"/>
                    <a:pt x="237043" y="814151"/>
                    <a:pt x="256093" y="872571"/>
                  </a:cubicBezTo>
                  <a:cubicBezTo>
                    <a:pt x="275143" y="930991"/>
                    <a:pt x="321816" y="1004016"/>
                    <a:pt x="357058" y="1051641"/>
                  </a:cubicBezTo>
                  <a:cubicBezTo>
                    <a:pt x="392300" y="1099266"/>
                    <a:pt x="431988" y="1129746"/>
                    <a:pt x="467548" y="1158321"/>
                  </a:cubicBezTo>
                  <a:cubicBezTo>
                    <a:pt x="503108" y="1186896"/>
                    <a:pt x="532001" y="1206264"/>
                    <a:pt x="570418" y="1223091"/>
                  </a:cubicBezTo>
                  <a:cubicBezTo>
                    <a:pt x="608835" y="1239918"/>
                    <a:pt x="658683" y="1251983"/>
                    <a:pt x="698053" y="1259286"/>
                  </a:cubicBezTo>
                  <a:cubicBezTo>
                    <a:pt x="737423" y="1266589"/>
                    <a:pt x="788858" y="1255159"/>
                    <a:pt x="806638" y="1266906"/>
                  </a:cubicBezTo>
                  <a:cubicBezTo>
                    <a:pt x="824418" y="1278653"/>
                    <a:pt x="923160" y="1340248"/>
                    <a:pt x="804733" y="1329771"/>
                  </a:cubicBezTo>
                  <a:cubicBezTo>
                    <a:pt x="686306" y="1319294"/>
                    <a:pt x="222120" y="1359616"/>
                    <a:pt x="96073" y="1204041"/>
                  </a:cubicBezTo>
                  <a:cubicBezTo>
                    <a:pt x="-29975" y="1048466"/>
                    <a:pt x="-16640" y="593171"/>
                    <a:pt x="48448" y="396321"/>
                  </a:cubicBezTo>
                  <a:cubicBezTo>
                    <a:pt x="113535" y="199471"/>
                    <a:pt x="336420" y="79773"/>
                    <a:pt x="486598" y="22941"/>
                  </a:cubicBezTo>
                  <a:cubicBezTo>
                    <a:pt x="636775" y="-33892"/>
                    <a:pt x="900618" y="29609"/>
                    <a:pt x="949513" y="55326"/>
                  </a:cubicBezTo>
                  <a:cubicBezTo>
                    <a:pt x="998408" y="81043"/>
                    <a:pt x="834578" y="158196"/>
                    <a:pt x="785683" y="181056"/>
                  </a:cubicBez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0" name="Freeform 9"/>
            <p:cNvSpPr/>
            <p:nvPr/>
          </p:nvSpPr>
          <p:spPr>
            <a:xfrm flipH="1">
              <a:off x="1793687" y="963849"/>
              <a:ext cx="958520" cy="1330965"/>
            </a:xfrm>
            <a:custGeom>
              <a:avLst/>
              <a:gdLst>
                <a:gd name="connsiteX0" fmla="*/ 785683 w 958520"/>
                <a:gd name="connsiteY0" fmla="*/ 181056 h 1330965"/>
                <a:gd name="connsiteX1" fmla="*/ 656143 w 958520"/>
                <a:gd name="connsiteY1" fmla="*/ 192486 h 1330965"/>
                <a:gd name="connsiteX2" fmla="*/ 499933 w 958520"/>
                <a:gd name="connsiteY2" fmla="*/ 266781 h 1330965"/>
                <a:gd name="connsiteX3" fmla="*/ 385633 w 958520"/>
                <a:gd name="connsiteY3" fmla="*/ 360126 h 1330965"/>
                <a:gd name="connsiteX4" fmla="*/ 278953 w 958520"/>
                <a:gd name="connsiteY4" fmla="*/ 522051 h 1330965"/>
                <a:gd name="connsiteX5" fmla="*/ 242758 w 958520"/>
                <a:gd name="connsiteY5" fmla="*/ 701121 h 1330965"/>
                <a:gd name="connsiteX6" fmla="*/ 256093 w 958520"/>
                <a:gd name="connsiteY6" fmla="*/ 872571 h 1330965"/>
                <a:gd name="connsiteX7" fmla="*/ 357058 w 958520"/>
                <a:gd name="connsiteY7" fmla="*/ 1051641 h 1330965"/>
                <a:gd name="connsiteX8" fmla="*/ 467548 w 958520"/>
                <a:gd name="connsiteY8" fmla="*/ 1158321 h 1330965"/>
                <a:gd name="connsiteX9" fmla="*/ 570418 w 958520"/>
                <a:gd name="connsiteY9" fmla="*/ 1223091 h 1330965"/>
                <a:gd name="connsiteX10" fmla="*/ 698053 w 958520"/>
                <a:gd name="connsiteY10" fmla="*/ 1259286 h 1330965"/>
                <a:gd name="connsiteX11" fmla="*/ 806638 w 958520"/>
                <a:gd name="connsiteY11" fmla="*/ 1266906 h 1330965"/>
                <a:gd name="connsiteX12" fmla="*/ 804733 w 958520"/>
                <a:gd name="connsiteY12" fmla="*/ 1329771 h 1330965"/>
                <a:gd name="connsiteX13" fmla="*/ 96073 w 958520"/>
                <a:gd name="connsiteY13" fmla="*/ 1204041 h 1330965"/>
                <a:gd name="connsiteX14" fmla="*/ 48448 w 958520"/>
                <a:gd name="connsiteY14" fmla="*/ 396321 h 1330965"/>
                <a:gd name="connsiteX15" fmla="*/ 486598 w 958520"/>
                <a:gd name="connsiteY15" fmla="*/ 22941 h 1330965"/>
                <a:gd name="connsiteX16" fmla="*/ 949513 w 958520"/>
                <a:gd name="connsiteY16" fmla="*/ 55326 h 1330965"/>
                <a:gd name="connsiteX17" fmla="*/ 785683 w 958520"/>
                <a:gd name="connsiteY17" fmla="*/ 181056 h 1330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8520" h="1330965">
                  <a:moveTo>
                    <a:pt x="785683" y="181056"/>
                  </a:moveTo>
                  <a:cubicBezTo>
                    <a:pt x="736788" y="203916"/>
                    <a:pt x="703768" y="178199"/>
                    <a:pt x="656143" y="192486"/>
                  </a:cubicBezTo>
                  <a:cubicBezTo>
                    <a:pt x="608518" y="206773"/>
                    <a:pt x="545018" y="238841"/>
                    <a:pt x="499933" y="266781"/>
                  </a:cubicBezTo>
                  <a:cubicBezTo>
                    <a:pt x="454848" y="294721"/>
                    <a:pt x="422463" y="317581"/>
                    <a:pt x="385633" y="360126"/>
                  </a:cubicBezTo>
                  <a:cubicBezTo>
                    <a:pt x="348803" y="402671"/>
                    <a:pt x="302765" y="465219"/>
                    <a:pt x="278953" y="522051"/>
                  </a:cubicBezTo>
                  <a:cubicBezTo>
                    <a:pt x="255141" y="578883"/>
                    <a:pt x="246568" y="642701"/>
                    <a:pt x="242758" y="701121"/>
                  </a:cubicBezTo>
                  <a:cubicBezTo>
                    <a:pt x="238948" y="759541"/>
                    <a:pt x="237043" y="814151"/>
                    <a:pt x="256093" y="872571"/>
                  </a:cubicBezTo>
                  <a:cubicBezTo>
                    <a:pt x="275143" y="930991"/>
                    <a:pt x="321816" y="1004016"/>
                    <a:pt x="357058" y="1051641"/>
                  </a:cubicBezTo>
                  <a:cubicBezTo>
                    <a:pt x="392300" y="1099266"/>
                    <a:pt x="431988" y="1129746"/>
                    <a:pt x="467548" y="1158321"/>
                  </a:cubicBezTo>
                  <a:cubicBezTo>
                    <a:pt x="503108" y="1186896"/>
                    <a:pt x="532001" y="1206264"/>
                    <a:pt x="570418" y="1223091"/>
                  </a:cubicBezTo>
                  <a:cubicBezTo>
                    <a:pt x="608835" y="1239918"/>
                    <a:pt x="658683" y="1251983"/>
                    <a:pt x="698053" y="1259286"/>
                  </a:cubicBezTo>
                  <a:cubicBezTo>
                    <a:pt x="737423" y="1266589"/>
                    <a:pt x="788858" y="1255159"/>
                    <a:pt x="806638" y="1266906"/>
                  </a:cubicBezTo>
                  <a:cubicBezTo>
                    <a:pt x="824418" y="1278653"/>
                    <a:pt x="923160" y="1340248"/>
                    <a:pt x="804733" y="1329771"/>
                  </a:cubicBezTo>
                  <a:cubicBezTo>
                    <a:pt x="686306" y="1319294"/>
                    <a:pt x="222120" y="1359616"/>
                    <a:pt x="96073" y="1204041"/>
                  </a:cubicBezTo>
                  <a:cubicBezTo>
                    <a:pt x="-29975" y="1048466"/>
                    <a:pt x="-16640" y="593171"/>
                    <a:pt x="48448" y="396321"/>
                  </a:cubicBezTo>
                  <a:cubicBezTo>
                    <a:pt x="113535" y="199471"/>
                    <a:pt x="336420" y="79773"/>
                    <a:pt x="486598" y="22941"/>
                  </a:cubicBezTo>
                  <a:cubicBezTo>
                    <a:pt x="636775" y="-33892"/>
                    <a:pt x="900618" y="29609"/>
                    <a:pt x="949513" y="55326"/>
                  </a:cubicBezTo>
                  <a:cubicBezTo>
                    <a:pt x="998408" y="81043"/>
                    <a:pt x="834578" y="158196"/>
                    <a:pt x="785683" y="181056"/>
                  </a:cubicBezTo>
                  <a:close/>
                </a:path>
              </a:pathLst>
            </a:custGeom>
            <a:blipFill>
              <a:blip r:embed="rId2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73976" y="622738"/>
            <a:ext cx="49404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aether</a:t>
            </a:r>
            <a:endParaRPr lang="en-AU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427889" y="622738"/>
            <a:ext cx="472966" cy="0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18349" y="264072"/>
            <a:ext cx="17331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</a:t>
            </a:r>
            <a:r>
              <a:rPr lang="en-AU" dirty="0" err="1"/>
              <a:t>aether</a:t>
            </a:r>
            <a:r>
              <a:rPr lang="en-AU" dirty="0"/>
              <a:t> w.r.t. the Earth </a:t>
            </a:r>
            <a:r>
              <a:rPr lang="en-AU" i="1" dirty="0">
                <a:solidFill>
                  <a:srgbClr val="EC1AB0"/>
                </a:solidFill>
              </a:rPr>
              <a:t>v</a:t>
            </a:r>
          </a:p>
        </p:txBody>
      </p:sp>
      <p:sp>
        <p:nvSpPr>
          <p:cNvPr id="16" name="Down Arrow 15"/>
          <p:cNvSpPr/>
          <p:nvPr/>
        </p:nvSpPr>
        <p:spPr>
          <a:xfrm rot="5400000">
            <a:off x="2614768" y="1354141"/>
            <a:ext cx="140328" cy="55179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Down Arrow 16"/>
          <p:cNvSpPr/>
          <p:nvPr/>
        </p:nvSpPr>
        <p:spPr>
          <a:xfrm rot="16200000" flipH="1">
            <a:off x="1011901" y="1073059"/>
            <a:ext cx="140328" cy="55179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TextBox 17"/>
          <p:cNvSpPr txBox="1"/>
          <p:nvPr/>
        </p:nvSpPr>
        <p:spPr>
          <a:xfrm>
            <a:off x="2113007" y="1736430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light w.r.t. Earth </a:t>
            </a:r>
          </a:p>
          <a:p>
            <a:pPr algn="ctr"/>
            <a:r>
              <a:rPr lang="en-AU" i="1" dirty="0"/>
              <a:t>c</a:t>
            </a:r>
            <a:r>
              <a:rPr lang="en-AU" dirty="0"/>
              <a:t> + </a:t>
            </a:r>
            <a:r>
              <a:rPr lang="en-AU" i="1" dirty="0"/>
              <a:t>v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338309" y="1385136"/>
            <a:ext cx="472966" cy="0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338308" y="1055833"/>
            <a:ext cx="179408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earth w.r.t. the </a:t>
            </a:r>
            <a:r>
              <a:rPr lang="en-AU" dirty="0" err="1"/>
              <a:t>aether</a:t>
            </a:r>
            <a:r>
              <a:rPr lang="en-AU" dirty="0"/>
              <a:t> </a:t>
            </a:r>
            <a:r>
              <a:rPr lang="en-AU" i="1" dirty="0">
                <a:solidFill>
                  <a:srgbClr val="EC1AB0"/>
                </a:solidFill>
              </a:rPr>
              <a:t>v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3797" y="1450983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eed of light w.r.t. Earth </a:t>
            </a:r>
          </a:p>
          <a:p>
            <a:pPr algn="ctr"/>
            <a:r>
              <a:rPr lang="en-AU" i="1" dirty="0"/>
              <a:t>c</a:t>
            </a:r>
            <a:r>
              <a:rPr lang="en-AU" dirty="0"/>
              <a:t> - </a:t>
            </a:r>
            <a:r>
              <a:rPr lang="en-AU" i="1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588376" y="595143"/>
            <a:ext cx="618796" cy="90657"/>
            <a:chOff x="1588376" y="595143"/>
            <a:chExt cx="618796" cy="90657"/>
          </a:xfrm>
        </p:grpSpPr>
        <p:sp>
          <p:nvSpPr>
            <p:cNvPr id="2" name="Rectangle 1"/>
            <p:cNvSpPr/>
            <p:nvPr/>
          </p:nvSpPr>
          <p:spPr>
            <a:xfrm>
              <a:off x="1588376" y="606972"/>
              <a:ext cx="618796" cy="78828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1588376" y="595143"/>
              <a:ext cx="61879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 rot="5400000">
            <a:off x="2576348" y="1326926"/>
            <a:ext cx="618796" cy="90657"/>
            <a:chOff x="1588376" y="595143"/>
            <a:chExt cx="618796" cy="90657"/>
          </a:xfrm>
        </p:grpSpPr>
        <p:sp>
          <p:nvSpPr>
            <p:cNvPr id="8" name="Rectangle 7"/>
            <p:cNvSpPr/>
            <p:nvPr/>
          </p:nvSpPr>
          <p:spPr>
            <a:xfrm>
              <a:off x="1588376" y="606972"/>
              <a:ext cx="618796" cy="78828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1588376" y="595143"/>
              <a:ext cx="61879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>
            <a:endCxn id="8" idx="2"/>
          </p:cNvCxnSpPr>
          <p:nvPr/>
        </p:nvCxnSpPr>
        <p:spPr>
          <a:xfrm>
            <a:off x="1150883" y="1372255"/>
            <a:ext cx="168953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066823" y="1540419"/>
            <a:ext cx="168953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979466" y="1287748"/>
            <a:ext cx="171417" cy="131536"/>
            <a:chOff x="394138" y="1372255"/>
            <a:chExt cx="171417" cy="131536"/>
          </a:xfrm>
        </p:grpSpPr>
        <p:sp>
          <p:nvSpPr>
            <p:cNvPr id="13" name="5-Point Star 12"/>
            <p:cNvSpPr/>
            <p:nvPr/>
          </p:nvSpPr>
          <p:spPr>
            <a:xfrm>
              <a:off x="394138" y="1372255"/>
              <a:ext cx="165538" cy="121528"/>
            </a:xfrm>
            <a:prstGeom prst="star5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14" name="5-Point Star 13"/>
            <p:cNvSpPr/>
            <p:nvPr/>
          </p:nvSpPr>
          <p:spPr>
            <a:xfrm rot="1462765">
              <a:off x="400017" y="1382263"/>
              <a:ext cx="165538" cy="121528"/>
            </a:xfrm>
            <a:prstGeom prst="star5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16" name="Rectangle 15"/>
          <p:cNvSpPr/>
          <p:nvPr/>
        </p:nvSpPr>
        <p:spPr>
          <a:xfrm rot="1933160">
            <a:off x="1853438" y="1085014"/>
            <a:ext cx="139953" cy="567559"/>
          </a:xfrm>
          <a:prstGeom prst="rect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  <a:alpha val="44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15532" y="1714500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14239" y="850022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912926" y="810612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>
            <a:off x="1509571" y="1265837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2476543" y="1259926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>
            <a:off x="2571115" y="1265179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1450470" y="1262552"/>
            <a:ext cx="0" cy="2128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548992" y="378382"/>
            <a:ext cx="66877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irror M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98106" y="1256180"/>
            <a:ext cx="66877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irror M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60358" y="1405335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dirty="0"/>
              <a:t>half-silver mirror</a:t>
            </a:r>
          </a:p>
          <a:p>
            <a:pPr algn="ctr"/>
            <a:r>
              <a:rPr lang="en-AU" dirty="0"/>
              <a:t>K</a:t>
            </a:r>
          </a:p>
        </p:txBody>
      </p:sp>
      <p:sp>
        <p:nvSpPr>
          <p:cNvPr id="30" name="Can 29"/>
          <p:cNvSpPr/>
          <p:nvPr/>
        </p:nvSpPr>
        <p:spPr>
          <a:xfrm>
            <a:off x="1864299" y="2263657"/>
            <a:ext cx="100471" cy="239772"/>
          </a:xfrm>
          <a:prstGeom prst="can">
            <a:avLst/>
          </a:prstGeom>
          <a:solidFill>
            <a:schemeClr val="bg1">
              <a:lumMod val="85000"/>
              <a:alpha val="32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TextBox 30"/>
          <p:cNvSpPr txBox="1"/>
          <p:nvPr/>
        </p:nvSpPr>
        <p:spPr>
          <a:xfrm>
            <a:off x="1912926" y="2194174"/>
            <a:ext cx="7024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bserver O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2724" y="1474585"/>
            <a:ext cx="80983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ight source S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49" y="1720491"/>
            <a:ext cx="1472587" cy="110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623" y="1755254"/>
            <a:ext cx="1356022" cy="1016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157655" y="2763185"/>
            <a:ext cx="14898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artial constructive interference of the waves from the two mirror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543714" y="2722456"/>
            <a:ext cx="14898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artial destructive interference of the waves from the two mirror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7655" y="2030509"/>
            <a:ext cx="34176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65479" y="2355956"/>
            <a:ext cx="34176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462279" y="1978582"/>
            <a:ext cx="2616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616898" y="2253692"/>
            <a:ext cx="2616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554430" y="1863166"/>
            <a:ext cx="34176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561762" y="2311169"/>
            <a:ext cx="34176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2</a:t>
            </a:r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HTR-1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25518" y="545741"/>
            <a:ext cx="1494827" cy="518136"/>
          </a:xfrm>
          <a:prstGeom prst="rect">
            <a:avLst/>
          </a:prstGeom>
        </p:spPr>
      </p:pic>
      <p:pic>
        <p:nvPicPr>
          <p:cNvPr id="3" name="Picture 2" descr="DISH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8440" y="430325"/>
            <a:ext cx="595374" cy="1005329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42" y="671410"/>
            <a:ext cx="1241430" cy="351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424757" y="657216"/>
            <a:ext cx="5715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036583" y="430325"/>
            <a:ext cx="190629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lectromagnetic wave travelling at </a:t>
            </a:r>
            <a:r>
              <a:rPr lang="en-AU" i="1" dirty="0"/>
              <a:t>c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045472" y="985345"/>
            <a:ext cx="508542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09604" y="1101354"/>
            <a:ext cx="252665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lane approaching radio transmitter at speed c/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8440" y="1686910"/>
            <a:ext cx="35429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Measured speed of electromagnetic wave </a:t>
            </a:r>
            <a:r>
              <a:rPr lang="en-AU" i="1" dirty="0"/>
              <a:t>v</a:t>
            </a:r>
            <a:r>
              <a:rPr lang="en-AU" dirty="0"/>
              <a:t> w.r.t observer in jet aircraf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9024" y="2025869"/>
            <a:ext cx="22621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ewtonian physics               </a:t>
            </a:r>
            <a:r>
              <a:rPr lang="en-AU" i="1" dirty="0"/>
              <a:t>v</a:t>
            </a:r>
            <a:r>
              <a:rPr lang="en-AU" dirty="0"/>
              <a:t> = </a:t>
            </a:r>
            <a:r>
              <a:rPr lang="en-AU" i="1" dirty="0"/>
              <a:t>c</a:t>
            </a:r>
            <a:r>
              <a:rPr lang="en-AU" dirty="0"/>
              <a:t> + </a:t>
            </a:r>
            <a:r>
              <a:rPr lang="en-AU" i="1" dirty="0"/>
              <a:t>c</a:t>
            </a:r>
            <a:r>
              <a:rPr lang="en-AU" dirty="0"/>
              <a:t>/ 2 = 3</a:t>
            </a:r>
            <a:r>
              <a:rPr lang="en-AU" i="1" dirty="0"/>
              <a:t>c</a:t>
            </a:r>
            <a:r>
              <a:rPr lang="en-AU" dirty="0"/>
              <a:t>/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1" y="2344726"/>
            <a:ext cx="16898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instein: special relativity    </a:t>
            </a:r>
            <a:r>
              <a:rPr lang="en-AU" i="1" dirty="0"/>
              <a:t>v</a:t>
            </a:r>
            <a:r>
              <a:rPr lang="en-AU" dirty="0"/>
              <a:t> = </a:t>
            </a:r>
            <a:r>
              <a:rPr lang="en-AU" i="1" dirty="0"/>
              <a:t>c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2849617" y="2057400"/>
            <a:ext cx="169480" cy="19930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857499" y="2088932"/>
            <a:ext cx="169480" cy="1598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885090" y="2518541"/>
            <a:ext cx="86710" cy="118242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2971800" y="2344726"/>
            <a:ext cx="101131" cy="29205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476907" y="784334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3" name="Oval 2"/>
          <p:cNvSpPr/>
          <p:nvPr/>
        </p:nvSpPr>
        <p:spPr>
          <a:xfrm>
            <a:off x="479535" y="853308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4" name="Oval 3"/>
          <p:cNvSpPr/>
          <p:nvPr/>
        </p:nvSpPr>
        <p:spPr>
          <a:xfrm>
            <a:off x="479535" y="922283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5" name="Oval 4"/>
          <p:cNvSpPr/>
          <p:nvPr/>
        </p:nvSpPr>
        <p:spPr>
          <a:xfrm>
            <a:off x="479535" y="997825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6" name="Oval 5"/>
          <p:cNvSpPr/>
          <p:nvPr/>
        </p:nvSpPr>
        <p:spPr>
          <a:xfrm>
            <a:off x="479535" y="1069427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7" name="Oval 6"/>
          <p:cNvSpPr/>
          <p:nvPr/>
        </p:nvSpPr>
        <p:spPr>
          <a:xfrm>
            <a:off x="479535" y="1135774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8" name="Oval 7"/>
          <p:cNvSpPr/>
          <p:nvPr/>
        </p:nvSpPr>
        <p:spPr>
          <a:xfrm>
            <a:off x="476907" y="1204748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9" name="Oval 8"/>
          <p:cNvSpPr/>
          <p:nvPr/>
        </p:nvSpPr>
        <p:spPr>
          <a:xfrm>
            <a:off x="476907" y="1273723"/>
            <a:ext cx="165538" cy="137949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cxnSp>
        <p:nvCxnSpPr>
          <p:cNvPr id="11" name="Straight Connector 10"/>
          <p:cNvCxnSpPr>
            <a:stCxn id="9" idx="4"/>
          </p:cNvCxnSpPr>
          <p:nvPr/>
        </p:nvCxnSpPr>
        <p:spPr>
          <a:xfrm>
            <a:off x="559676" y="1411672"/>
            <a:ext cx="0" cy="259473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13846" y="1608083"/>
            <a:ext cx="291662" cy="14977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3" name="Rectangle 12"/>
          <p:cNvSpPr/>
          <p:nvPr/>
        </p:nvSpPr>
        <p:spPr>
          <a:xfrm>
            <a:off x="1962808" y="1435318"/>
            <a:ext cx="677917" cy="30315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4" name="Rectangle 13"/>
          <p:cNvSpPr/>
          <p:nvPr/>
        </p:nvSpPr>
        <p:spPr>
          <a:xfrm>
            <a:off x="2155935" y="1265840"/>
            <a:ext cx="291662" cy="14977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5" name="TextBox 14"/>
          <p:cNvSpPr txBox="1"/>
          <p:nvPr/>
        </p:nvSpPr>
        <p:spPr>
          <a:xfrm>
            <a:off x="2006161" y="1451082"/>
            <a:ext cx="586817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sz="1000" dirty="0"/>
              <a:t>1.23 kg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938049" y="1399353"/>
            <a:ext cx="90651" cy="567231"/>
            <a:chOff x="2218997" y="954471"/>
            <a:chExt cx="90651" cy="567231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264322" y="954471"/>
              <a:ext cx="0" cy="56723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2218997" y="1207376"/>
              <a:ext cx="90651" cy="90651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42445" y="1994338"/>
            <a:ext cx="65755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weight  </a:t>
            </a:r>
            <a:r>
              <a:rPr lang="en-AU" i="1" dirty="0"/>
              <a:t>F</a:t>
            </a:r>
            <a:r>
              <a:rPr lang="en-AU" i="1" baseline="-25000" dirty="0"/>
              <a:t>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8125" y="1158306"/>
            <a:ext cx="6206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ring  </a:t>
            </a:r>
            <a:r>
              <a:rPr lang="en-AU" i="1" dirty="0"/>
              <a:t>F</a:t>
            </a:r>
            <a:r>
              <a:rPr lang="en-AU" i="1" baseline="-25000" dirty="0"/>
              <a:t>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06415" y="1685201"/>
            <a:ext cx="65755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weight  </a:t>
            </a:r>
            <a:r>
              <a:rPr lang="en-AU" i="1" dirty="0"/>
              <a:t>F</a:t>
            </a:r>
            <a:r>
              <a:rPr lang="en-AU" i="1" baseline="-25000" dirty="0"/>
              <a:t>G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891659" y="1064173"/>
            <a:ext cx="90651" cy="567231"/>
            <a:chOff x="2218997" y="954471"/>
            <a:chExt cx="90651" cy="567231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2264322" y="954471"/>
              <a:ext cx="0" cy="56723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2218997" y="1207376"/>
              <a:ext cx="90651" cy="90651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592979" y="833341"/>
            <a:ext cx="6880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normal  </a:t>
            </a:r>
            <a:r>
              <a:rPr lang="en-AU" i="1" dirty="0"/>
              <a:t>F</a:t>
            </a:r>
            <a:r>
              <a:rPr lang="en-AU" i="1" baseline="-25000" dirty="0"/>
              <a:t>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62592" y="1582167"/>
            <a:ext cx="4748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F</a:t>
            </a:r>
            <a:r>
              <a:rPr lang="en-AU" i="1" baseline="-25000" dirty="0"/>
              <a:t>G </a:t>
            </a:r>
            <a:r>
              <a:rPr lang="en-AU" i="1" dirty="0"/>
              <a:t>= F</a:t>
            </a:r>
            <a:r>
              <a:rPr lang="en-AU" i="1" baseline="-25000" dirty="0"/>
              <a:t>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035191" y="1232372"/>
            <a:ext cx="4892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F</a:t>
            </a:r>
            <a:r>
              <a:rPr lang="en-AU" i="1" baseline="-25000" dirty="0"/>
              <a:t>G </a:t>
            </a:r>
            <a:r>
              <a:rPr lang="en-AU" i="1" dirty="0"/>
              <a:t>= F</a:t>
            </a:r>
            <a:r>
              <a:rPr lang="en-AU" i="1" baseline="-25000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3186479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2541" y="890752"/>
            <a:ext cx="1190297" cy="45325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Rectangle 5"/>
          <p:cNvSpPr/>
          <p:nvPr/>
        </p:nvSpPr>
        <p:spPr>
          <a:xfrm>
            <a:off x="2197810" y="890752"/>
            <a:ext cx="1190297" cy="45325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Rectangle 6"/>
          <p:cNvSpPr/>
          <p:nvPr/>
        </p:nvSpPr>
        <p:spPr>
          <a:xfrm>
            <a:off x="232540" y="1344010"/>
            <a:ext cx="1190297" cy="45325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Rectangle 7"/>
          <p:cNvSpPr/>
          <p:nvPr/>
        </p:nvSpPr>
        <p:spPr>
          <a:xfrm>
            <a:off x="1970690" y="1344010"/>
            <a:ext cx="1190297" cy="45325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0" name="Straight Connector 9"/>
          <p:cNvCxnSpPr/>
          <p:nvPr/>
        </p:nvCxnSpPr>
        <p:spPr>
          <a:xfrm>
            <a:off x="390197" y="1241534"/>
            <a:ext cx="0" cy="2207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32338" y="1241533"/>
            <a:ext cx="0" cy="2207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376652" y="1233652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30973" y="1355834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247697" y="1245475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015162" y="1344010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44364" y="1063910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5347" y="1399185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21802" y="1059970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76123" y="1399195"/>
            <a:ext cx="3097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91310" y="1081189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79892" y="1071803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62716" y="1391313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79892" y="1391965"/>
            <a:ext cx="30489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2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1422838" y="1249416"/>
            <a:ext cx="331030" cy="7883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388107" y="1257299"/>
            <a:ext cx="331030" cy="7883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434839" y="1249416"/>
            <a:ext cx="23756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v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34661" y="1216310"/>
            <a:ext cx="23756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v</a:t>
            </a:r>
          </a:p>
        </p:txBody>
      </p:sp>
      <p:pic>
        <p:nvPicPr>
          <p:cNvPr id="32" name="Picture 31" descr="LIGHTNIN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32338" y="1066879"/>
            <a:ext cx="261123" cy="278816"/>
          </a:xfrm>
          <a:prstGeom prst="rect">
            <a:avLst/>
          </a:prstGeom>
        </p:spPr>
      </p:pic>
      <p:pic>
        <p:nvPicPr>
          <p:cNvPr id="33" name="Picture 32" descr="LIGHTNIN.W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129074" y="1076284"/>
            <a:ext cx="261123" cy="278816"/>
          </a:xfrm>
          <a:prstGeom prst="rect">
            <a:avLst/>
          </a:prstGeom>
        </p:spPr>
      </p:pic>
      <p:cxnSp>
        <p:nvCxnSpPr>
          <p:cNvPr id="37" name="Straight Connector 36"/>
          <p:cNvCxnSpPr/>
          <p:nvPr/>
        </p:nvCxnSpPr>
        <p:spPr>
          <a:xfrm>
            <a:off x="827688" y="1235336"/>
            <a:ext cx="0" cy="2207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832544" y="1244741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614455" y="1351893"/>
            <a:ext cx="0" cy="106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60148" y="1075453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65003" y="1085592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60148" y="1396360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454796" y="1401823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-1936" y="775336"/>
            <a:ext cx="29527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970614" y="77139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AU" dirty="0"/>
          </a:p>
          <a:p>
            <a:r>
              <a:rPr lang="en-AU" dirty="0"/>
              <a:t>F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-3048" y="1643817"/>
            <a:ext cx="29527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24935" y="1656301"/>
            <a:ext cx="29527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2388" y="1887133"/>
            <a:ext cx="183415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ightning strikes the points A and 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197810" y="1887133"/>
            <a:ext cx="114326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The light reaches O2</a:t>
            </a:r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://scienceblogs.com/startswithabang/files/2011/02/dilated_pupil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96" t="38317" r="57530" b="26487"/>
          <a:stretch/>
        </p:blipFill>
        <p:spPr bwMode="auto">
          <a:xfrm>
            <a:off x="2160588" y="362607"/>
            <a:ext cx="1080000" cy="850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25414" y="1298697"/>
            <a:ext cx="83548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upil - dilate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5637" y="1298697"/>
            <a:ext cx="84510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upil - normal</a:t>
            </a:r>
          </a:p>
        </p:txBody>
      </p:sp>
      <p:pic>
        <p:nvPicPr>
          <p:cNvPr id="6" name="Picture 2" descr="http://scienceblogs.com/startswithabang/files/2011/02/dilated_pupil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20" t="38317" r="16360" b="26487"/>
          <a:stretch/>
        </p:blipFill>
        <p:spPr bwMode="auto">
          <a:xfrm>
            <a:off x="793158" y="362606"/>
            <a:ext cx="1080000" cy="851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1291772" y="827878"/>
            <a:ext cx="106417" cy="94320"/>
          </a:xfrm>
          <a:prstGeom prst="ellipse">
            <a:avLst/>
          </a:prstGeom>
          <a:solidFill>
            <a:srgbClr val="000000">
              <a:alpha val="5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67281" y="1043541"/>
            <a:ext cx="2920562" cy="157653"/>
            <a:chOff x="717331" y="977460"/>
            <a:chExt cx="2920562" cy="157653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717331" y="1119347"/>
              <a:ext cx="2920562" cy="15766"/>
            </a:xfrm>
            <a:prstGeom prst="line">
              <a:avLst/>
            </a:prstGeom>
            <a:ln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788276" y="977462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1007673" y="980104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1221830" y="977461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1438604" y="981403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650125" y="977460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868213" y="981400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086969" y="985346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300452" y="980103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519855" y="982716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735317" y="989284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950777" y="993228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168869" y="985341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385582" y="989284"/>
              <a:ext cx="0" cy="141885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 rot="16200000">
            <a:off x="-14407" y="728994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1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204990" y="725052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2</a:t>
            </a:r>
          </a:p>
        </p:txBody>
      </p:sp>
      <p:sp>
        <p:nvSpPr>
          <p:cNvPr id="22" name="TextBox 21"/>
          <p:cNvSpPr txBox="1"/>
          <p:nvPr/>
        </p:nvSpPr>
        <p:spPr>
          <a:xfrm rot="16200000">
            <a:off x="409922" y="727695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3</a:t>
            </a:r>
          </a:p>
        </p:txBody>
      </p:sp>
      <p:sp>
        <p:nvSpPr>
          <p:cNvPr id="23" name="TextBox 22"/>
          <p:cNvSpPr txBox="1"/>
          <p:nvPr/>
        </p:nvSpPr>
        <p:spPr>
          <a:xfrm rot="16200000">
            <a:off x="629319" y="727694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4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832750" y="731627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5</a:t>
            </a:r>
          </a:p>
        </p:txBody>
      </p:sp>
      <p:sp>
        <p:nvSpPr>
          <p:cNvPr id="27" name="TextBox 26"/>
          <p:cNvSpPr txBox="1"/>
          <p:nvPr/>
        </p:nvSpPr>
        <p:spPr>
          <a:xfrm rot="16200000">
            <a:off x="1052147" y="727685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6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1257079" y="730328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7</a:t>
            </a:r>
          </a:p>
        </p:txBody>
      </p:sp>
      <p:sp>
        <p:nvSpPr>
          <p:cNvPr id="29" name="TextBox 28"/>
          <p:cNvSpPr txBox="1"/>
          <p:nvPr/>
        </p:nvSpPr>
        <p:spPr>
          <a:xfrm rot="16200000">
            <a:off x="1476476" y="730327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8</a:t>
            </a:r>
          </a:p>
        </p:txBody>
      </p:sp>
      <p:sp>
        <p:nvSpPr>
          <p:cNvPr id="30" name="TextBox 29"/>
          <p:cNvSpPr txBox="1"/>
          <p:nvPr/>
        </p:nvSpPr>
        <p:spPr>
          <a:xfrm rot="16200000">
            <a:off x="1697908" y="731626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9</a:t>
            </a:r>
          </a:p>
        </p:txBody>
      </p:sp>
      <p:sp>
        <p:nvSpPr>
          <p:cNvPr id="31" name="TextBox 30"/>
          <p:cNvSpPr txBox="1"/>
          <p:nvPr/>
        </p:nvSpPr>
        <p:spPr>
          <a:xfrm rot="16200000">
            <a:off x="1888451" y="727684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10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2093383" y="730327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11</a:t>
            </a:r>
          </a:p>
        </p:txBody>
      </p:sp>
      <p:sp>
        <p:nvSpPr>
          <p:cNvPr id="33" name="TextBox 32"/>
          <p:cNvSpPr txBox="1"/>
          <p:nvPr/>
        </p:nvSpPr>
        <p:spPr>
          <a:xfrm rot="16200000">
            <a:off x="2312780" y="730326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12</a:t>
            </a:r>
          </a:p>
        </p:txBody>
      </p:sp>
      <p:sp>
        <p:nvSpPr>
          <p:cNvPr id="34" name="TextBox 33"/>
          <p:cNvSpPr txBox="1"/>
          <p:nvPr/>
        </p:nvSpPr>
        <p:spPr>
          <a:xfrm rot="16200000">
            <a:off x="2549068" y="728995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beep 13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135751" y="1220889"/>
            <a:ext cx="3977755" cy="157653"/>
            <a:chOff x="717331" y="977460"/>
            <a:chExt cx="2920562" cy="157653"/>
          </a:xfrm>
        </p:grpSpPr>
        <p:cxnSp>
          <p:nvCxnSpPr>
            <p:cNvPr id="41" name="Straight Connector 40"/>
            <p:cNvCxnSpPr/>
            <p:nvPr/>
          </p:nvCxnSpPr>
          <p:spPr>
            <a:xfrm>
              <a:off x="717331" y="1119347"/>
              <a:ext cx="2920562" cy="1576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788276" y="977462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1007673" y="980104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1221830" y="977461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1438604" y="981403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1650125" y="977460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1868213" y="981400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2086969" y="985346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2300452" y="980103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2519855" y="982716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2735317" y="989284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2950777" y="993228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3168869" y="985341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3385582" y="989284"/>
              <a:ext cx="0" cy="14188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/>
          <p:cNvSpPr txBox="1"/>
          <p:nvPr/>
        </p:nvSpPr>
        <p:spPr>
          <a:xfrm rot="16200000">
            <a:off x="-22253" y="1527609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1</a:t>
            </a:r>
          </a:p>
        </p:txBody>
      </p:sp>
      <p:sp>
        <p:nvSpPr>
          <p:cNvPr id="56" name="TextBox 55"/>
          <p:cNvSpPr txBox="1"/>
          <p:nvPr/>
        </p:nvSpPr>
        <p:spPr>
          <a:xfrm rot="16200000">
            <a:off x="278559" y="1530252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2</a:t>
            </a:r>
          </a:p>
        </p:txBody>
      </p:sp>
      <p:sp>
        <p:nvSpPr>
          <p:cNvPr id="57" name="TextBox 56"/>
          <p:cNvSpPr txBox="1"/>
          <p:nvPr/>
        </p:nvSpPr>
        <p:spPr>
          <a:xfrm rot="16200000">
            <a:off x="567598" y="1530251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3</a:t>
            </a:r>
          </a:p>
        </p:txBody>
      </p:sp>
      <p:sp>
        <p:nvSpPr>
          <p:cNvPr id="58" name="TextBox 57"/>
          <p:cNvSpPr txBox="1"/>
          <p:nvPr/>
        </p:nvSpPr>
        <p:spPr>
          <a:xfrm rot="16200000">
            <a:off x="868411" y="1527654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4</a:t>
            </a:r>
          </a:p>
        </p:txBody>
      </p:sp>
      <p:sp>
        <p:nvSpPr>
          <p:cNvPr id="59" name="TextBox 58"/>
          <p:cNvSpPr txBox="1"/>
          <p:nvPr/>
        </p:nvSpPr>
        <p:spPr>
          <a:xfrm rot="16200000">
            <a:off x="1142984" y="1534192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5</a:t>
            </a:r>
          </a:p>
        </p:txBody>
      </p:sp>
      <p:sp>
        <p:nvSpPr>
          <p:cNvPr id="60" name="TextBox 59"/>
          <p:cNvSpPr txBox="1"/>
          <p:nvPr/>
        </p:nvSpPr>
        <p:spPr>
          <a:xfrm rot="16200000">
            <a:off x="1443796" y="1536835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6</a:t>
            </a:r>
          </a:p>
        </p:txBody>
      </p:sp>
      <p:sp>
        <p:nvSpPr>
          <p:cNvPr id="61" name="TextBox 60"/>
          <p:cNvSpPr txBox="1"/>
          <p:nvPr/>
        </p:nvSpPr>
        <p:spPr>
          <a:xfrm rot="16200000">
            <a:off x="1732835" y="1536834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7</a:t>
            </a:r>
          </a:p>
        </p:txBody>
      </p:sp>
      <p:sp>
        <p:nvSpPr>
          <p:cNvPr id="62" name="TextBox 61"/>
          <p:cNvSpPr txBox="1"/>
          <p:nvPr/>
        </p:nvSpPr>
        <p:spPr>
          <a:xfrm rot="16200000">
            <a:off x="2033647" y="1539477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8</a:t>
            </a:r>
          </a:p>
        </p:txBody>
      </p:sp>
      <p:sp>
        <p:nvSpPr>
          <p:cNvPr id="63" name="TextBox 62"/>
          <p:cNvSpPr txBox="1"/>
          <p:nvPr/>
        </p:nvSpPr>
        <p:spPr>
          <a:xfrm rot="16200000">
            <a:off x="2334098" y="1534185"/>
            <a:ext cx="5052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9</a:t>
            </a:r>
          </a:p>
        </p:txBody>
      </p:sp>
      <p:sp>
        <p:nvSpPr>
          <p:cNvPr id="64" name="TextBox 63"/>
          <p:cNvSpPr txBox="1"/>
          <p:nvPr/>
        </p:nvSpPr>
        <p:spPr>
          <a:xfrm rot="16200000">
            <a:off x="2606056" y="1509241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10</a:t>
            </a:r>
          </a:p>
        </p:txBody>
      </p:sp>
      <p:sp>
        <p:nvSpPr>
          <p:cNvPr id="65" name="TextBox 64"/>
          <p:cNvSpPr txBox="1"/>
          <p:nvPr/>
        </p:nvSpPr>
        <p:spPr>
          <a:xfrm rot="16200000">
            <a:off x="2895095" y="1505299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11</a:t>
            </a:r>
          </a:p>
        </p:txBody>
      </p:sp>
      <p:sp>
        <p:nvSpPr>
          <p:cNvPr id="66" name="TextBox 65"/>
          <p:cNvSpPr txBox="1"/>
          <p:nvPr/>
        </p:nvSpPr>
        <p:spPr>
          <a:xfrm rot="16200000">
            <a:off x="3195907" y="1504001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12</a:t>
            </a:r>
          </a:p>
        </p:txBody>
      </p:sp>
      <p:sp>
        <p:nvSpPr>
          <p:cNvPr id="68" name="TextBox 67"/>
          <p:cNvSpPr txBox="1"/>
          <p:nvPr/>
        </p:nvSpPr>
        <p:spPr>
          <a:xfrm rot="16200000">
            <a:off x="3490183" y="1502702"/>
            <a:ext cx="5629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beep 13</a:t>
            </a:r>
          </a:p>
        </p:txBody>
      </p:sp>
      <p:cxnSp>
        <p:nvCxnSpPr>
          <p:cNvPr id="70" name="Straight Connector 69"/>
          <p:cNvCxnSpPr/>
          <p:nvPr/>
        </p:nvCxnSpPr>
        <p:spPr>
          <a:xfrm>
            <a:off x="1748814" y="587834"/>
            <a:ext cx="1588" cy="1631163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05868" y="370341"/>
            <a:ext cx="95571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</a:rPr>
              <a:t>stationary clock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35751" y="1845537"/>
            <a:ext cx="79701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moving clock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824190" y="1899606"/>
            <a:ext cx="2097049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AU" baseline="-25000" dirty="0"/>
          </a:p>
          <a:p>
            <a:r>
              <a:rPr lang="en-AU" dirty="0"/>
              <a:t>stationary clock:  8 beeps have occurred</a:t>
            </a:r>
          </a:p>
          <a:p>
            <a:r>
              <a:rPr lang="en-AU" dirty="0"/>
              <a:t>moving clock:       6 beeps have occurred</a:t>
            </a:r>
          </a:p>
          <a:p>
            <a:endParaRPr lang="en-AU" dirty="0">
              <a:sym typeface="Symbol"/>
            </a:endParaRPr>
          </a:p>
          <a:p>
            <a:r>
              <a:rPr lang="en-AU" dirty="0">
                <a:sym typeface="Symbol"/>
              </a:rPr>
              <a:t>  </a:t>
            </a:r>
            <a:r>
              <a:rPr lang="en-AU" b="1" dirty="0">
                <a:solidFill>
                  <a:srgbClr val="EC1AB0"/>
                </a:solidFill>
                <a:sym typeface="Symbol"/>
              </a:rPr>
              <a:t>moving clocks run slow</a:t>
            </a:r>
            <a:endParaRPr lang="en-AU" b="1" dirty="0">
              <a:solidFill>
                <a:srgbClr val="EC1AB0"/>
              </a:solidFill>
            </a:endParaRP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Arrow Connector 6"/>
          <p:cNvCxnSpPr/>
          <p:nvPr/>
        </p:nvCxnSpPr>
        <p:spPr>
          <a:xfrm flipH="1">
            <a:off x="3664015" y="2760254"/>
            <a:ext cx="78829" cy="379784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79494" y="2766556"/>
            <a:ext cx="27122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L</a:t>
            </a:r>
            <a:r>
              <a:rPr lang="en-AU" baseline="-25000" dirty="0"/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97084" y="3124274"/>
            <a:ext cx="5966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i="1" dirty="0"/>
              <a:t>v</a:t>
            </a:r>
            <a:r>
              <a:rPr lang="en-AU" b="1" dirty="0"/>
              <a:t> = 0.99</a:t>
            </a:r>
            <a:r>
              <a:rPr lang="en-AU" b="1" i="1" dirty="0"/>
              <a:t>c</a:t>
            </a:r>
          </a:p>
        </p:txBody>
      </p:sp>
      <p:sp>
        <p:nvSpPr>
          <p:cNvPr id="15" name="Oval 14"/>
          <p:cNvSpPr/>
          <p:nvPr/>
        </p:nvSpPr>
        <p:spPr>
          <a:xfrm>
            <a:off x="470672" y="424053"/>
            <a:ext cx="2211114" cy="221111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7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242185" y="1189040"/>
            <a:ext cx="627615" cy="64589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  <p:sp>
        <p:nvSpPr>
          <p:cNvPr id="18" name="Freeform 17"/>
          <p:cNvSpPr/>
          <p:nvPr/>
        </p:nvSpPr>
        <p:spPr>
          <a:xfrm>
            <a:off x="1107720" y="1102302"/>
            <a:ext cx="548131" cy="749156"/>
          </a:xfrm>
          <a:custGeom>
            <a:avLst/>
            <a:gdLst>
              <a:gd name="connsiteX0" fmla="*/ 785683 w 958520"/>
              <a:gd name="connsiteY0" fmla="*/ 181056 h 1330965"/>
              <a:gd name="connsiteX1" fmla="*/ 656143 w 958520"/>
              <a:gd name="connsiteY1" fmla="*/ 192486 h 1330965"/>
              <a:gd name="connsiteX2" fmla="*/ 499933 w 958520"/>
              <a:gd name="connsiteY2" fmla="*/ 266781 h 1330965"/>
              <a:gd name="connsiteX3" fmla="*/ 385633 w 958520"/>
              <a:gd name="connsiteY3" fmla="*/ 360126 h 1330965"/>
              <a:gd name="connsiteX4" fmla="*/ 278953 w 958520"/>
              <a:gd name="connsiteY4" fmla="*/ 522051 h 1330965"/>
              <a:gd name="connsiteX5" fmla="*/ 242758 w 958520"/>
              <a:gd name="connsiteY5" fmla="*/ 701121 h 1330965"/>
              <a:gd name="connsiteX6" fmla="*/ 256093 w 958520"/>
              <a:gd name="connsiteY6" fmla="*/ 872571 h 1330965"/>
              <a:gd name="connsiteX7" fmla="*/ 357058 w 958520"/>
              <a:gd name="connsiteY7" fmla="*/ 1051641 h 1330965"/>
              <a:gd name="connsiteX8" fmla="*/ 467548 w 958520"/>
              <a:gd name="connsiteY8" fmla="*/ 1158321 h 1330965"/>
              <a:gd name="connsiteX9" fmla="*/ 570418 w 958520"/>
              <a:gd name="connsiteY9" fmla="*/ 1223091 h 1330965"/>
              <a:gd name="connsiteX10" fmla="*/ 698053 w 958520"/>
              <a:gd name="connsiteY10" fmla="*/ 1259286 h 1330965"/>
              <a:gd name="connsiteX11" fmla="*/ 806638 w 958520"/>
              <a:gd name="connsiteY11" fmla="*/ 1266906 h 1330965"/>
              <a:gd name="connsiteX12" fmla="*/ 804733 w 958520"/>
              <a:gd name="connsiteY12" fmla="*/ 1329771 h 1330965"/>
              <a:gd name="connsiteX13" fmla="*/ 96073 w 958520"/>
              <a:gd name="connsiteY13" fmla="*/ 1204041 h 1330965"/>
              <a:gd name="connsiteX14" fmla="*/ 48448 w 958520"/>
              <a:gd name="connsiteY14" fmla="*/ 396321 h 1330965"/>
              <a:gd name="connsiteX15" fmla="*/ 486598 w 958520"/>
              <a:gd name="connsiteY15" fmla="*/ 22941 h 1330965"/>
              <a:gd name="connsiteX16" fmla="*/ 949513 w 958520"/>
              <a:gd name="connsiteY16" fmla="*/ 55326 h 1330965"/>
              <a:gd name="connsiteX17" fmla="*/ 785683 w 958520"/>
              <a:gd name="connsiteY17" fmla="*/ 181056 h 1330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58520" h="1330965">
                <a:moveTo>
                  <a:pt x="785683" y="181056"/>
                </a:moveTo>
                <a:cubicBezTo>
                  <a:pt x="736788" y="203916"/>
                  <a:pt x="703768" y="178199"/>
                  <a:pt x="656143" y="192486"/>
                </a:cubicBezTo>
                <a:cubicBezTo>
                  <a:pt x="608518" y="206773"/>
                  <a:pt x="545018" y="238841"/>
                  <a:pt x="499933" y="266781"/>
                </a:cubicBezTo>
                <a:cubicBezTo>
                  <a:pt x="454848" y="294721"/>
                  <a:pt x="422463" y="317581"/>
                  <a:pt x="385633" y="360126"/>
                </a:cubicBezTo>
                <a:cubicBezTo>
                  <a:pt x="348803" y="402671"/>
                  <a:pt x="302765" y="465219"/>
                  <a:pt x="278953" y="522051"/>
                </a:cubicBezTo>
                <a:cubicBezTo>
                  <a:pt x="255141" y="578883"/>
                  <a:pt x="246568" y="642701"/>
                  <a:pt x="242758" y="701121"/>
                </a:cubicBezTo>
                <a:cubicBezTo>
                  <a:pt x="238948" y="759541"/>
                  <a:pt x="237043" y="814151"/>
                  <a:pt x="256093" y="872571"/>
                </a:cubicBezTo>
                <a:cubicBezTo>
                  <a:pt x="275143" y="930991"/>
                  <a:pt x="321816" y="1004016"/>
                  <a:pt x="357058" y="1051641"/>
                </a:cubicBezTo>
                <a:cubicBezTo>
                  <a:pt x="392300" y="1099266"/>
                  <a:pt x="431988" y="1129746"/>
                  <a:pt x="467548" y="1158321"/>
                </a:cubicBezTo>
                <a:cubicBezTo>
                  <a:pt x="503108" y="1186896"/>
                  <a:pt x="532001" y="1206264"/>
                  <a:pt x="570418" y="1223091"/>
                </a:cubicBezTo>
                <a:cubicBezTo>
                  <a:pt x="608835" y="1239918"/>
                  <a:pt x="658683" y="1251983"/>
                  <a:pt x="698053" y="1259286"/>
                </a:cubicBezTo>
                <a:cubicBezTo>
                  <a:pt x="737423" y="1266589"/>
                  <a:pt x="788858" y="1255159"/>
                  <a:pt x="806638" y="1266906"/>
                </a:cubicBezTo>
                <a:cubicBezTo>
                  <a:pt x="824418" y="1278653"/>
                  <a:pt x="923160" y="1340248"/>
                  <a:pt x="804733" y="1329771"/>
                </a:cubicBezTo>
                <a:cubicBezTo>
                  <a:pt x="686306" y="1319294"/>
                  <a:pt x="222120" y="1359616"/>
                  <a:pt x="96073" y="1204041"/>
                </a:cubicBezTo>
                <a:cubicBezTo>
                  <a:pt x="-29975" y="1048466"/>
                  <a:pt x="-16640" y="593171"/>
                  <a:pt x="48448" y="396321"/>
                </a:cubicBezTo>
                <a:cubicBezTo>
                  <a:pt x="113535" y="199471"/>
                  <a:pt x="336420" y="79773"/>
                  <a:pt x="486598" y="22941"/>
                </a:cubicBezTo>
                <a:cubicBezTo>
                  <a:pt x="636775" y="-33892"/>
                  <a:pt x="900618" y="29609"/>
                  <a:pt x="949513" y="55326"/>
                </a:cubicBezTo>
                <a:cubicBezTo>
                  <a:pt x="998408" y="81043"/>
                  <a:pt x="834578" y="158196"/>
                  <a:pt x="785683" y="181056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Freeform 18"/>
          <p:cNvSpPr/>
          <p:nvPr/>
        </p:nvSpPr>
        <p:spPr>
          <a:xfrm flipH="1">
            <a:off x="1459588" y="1101230"/>
            <a:ext cx="548131" cy="750228"/>
          </a:xfrm>
          <a:custGeom>
            <a:avLst/>
            <a:gdLst>
              <a:gd name="connsiteX0" fmla="*/ 785683 w 958520"/>
              <a:gd name="connsiteY0" fmla="*/ 181056 h 1330965"/>
              <a:gd name="connsiteX1" fmla="*/ 656143 w 958520"/>
              <a:gd name="connsiteY1" fmla="*/ 192486 h 1330965"/>
              <a:gd name="connsiteX2" fmla="*/ 499933 w 958520"/>
              <a:gd name="connsiteY2" fmla="*/ 266781 h 1330965"/>
              <a:gd name="connsiteX3" fmla="*/ 385633 w 958520"/>
              <a:gd name="connsiteY3" fmla="*/ 360126 h 1330965"/>
              <a:gd name="connsiteX4" fmla="*/ 278953 w 958520"/>
              <a:gd name="connsiteY4" fmla="*/ 522051 h 1330965"/>
              <a:gd name="connsiteX5" fmla="*/ 242758 w 958520"/>
              <a:gd name="connsiteY5" fmla="*/ 701121 h 1330965"/>
              <a:gd name="connsiteX6" fmla="*/ 256093 w 958520"/>
              <a:gd name="connsiteY6" fmla="*/ 872571 h 1330965"/>
              <a:gd name="connsiteX7" fmla="*/ 357058 w 958520"/>
              <a:gd name="connsiteY7" fmla="*/ 1051641 h 1330965"/>
              <a:gd name="connsiteX8" fmla="*/ 467548 w 958520"/>
              <a:gd name="connsiteY8" fmla="*/ 1158321 h 1330965"/>
              <a:gd name="connsiteX9" fmla="*/ 570418 w 958520"/>
              <a:gd name="connsiteY9" fmla="*/ 1223091 h 1330965"/>
              <a:gd name="connsiteX10" fmla="*/ 698053 w 958520"/>
              <a:gd name="connsiteY10" fmla="*/ 1259286 h 1330965"/>
              <a:gd name="connsiteX11" fmla="*/ 806638 w 958520"/>
              <a:gd name="connsiteY11" fmla="*/ 1266906 h 1330965"/>
              <a:gd name="connsiteX12" fmla="*/ 804733 w 958520"/>
              <a:gd name="connsiteY12" fmla="*/ 1329771 h 1330965"/>
              <a:gd name="connsiteX13" fmla="*/ 96073 w 958520"/>
              <a:gd name="connsiteY13" fmla="*/ 1204041 h 1330965"/>
              <a:gd name="connsiteX14" fmla="*/ 48448 w 958520"/>
              <a:gd name="connsiteY14" fmla="*/ 396321 h 1330965"/>
              <a:gd name="connsiteX15" fmla="*/ 486598 w 958520"/>
              <a:gd name="connsiteY15" fmla="*/ 22941 h 1330965"/>
              <a:gd name="connsiteX16" fmla="*/ 949513 w 958520"/>
              <a:gd name="connsiteY16" fmla="*/ 55326 h 1330965"/>
              <a:gd name="connsiteX17" fmla="*/ 785683 w 958520"/>
              <a:gd name="connsiteY17" fmla="*/ 181056 h 1330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58520" h="1330965">
                <a:moveTo>
                  <a:pt x="785683" y="181056"/>
                </a:moveTo>
                <a:cubicBezTo>
                  <a:pt x="736788" y="203916"/>
                  <a:pt x="703768" y="178199"/>
                  <a:pt x="656143" y="192486"/>
                </a:cubicBezTo>
                <a:cubicBezTo>
                  <a:pt x="608518" y="206773"/>
                  <a:pt x="545018" y="238841"/>
                  <a:pt x="499933" y="266781"/>
                </a:cubicBezTo>
                <a:cubicBezTo>
                  <a:pt x="454848" y="294721"/>
                  <a:pt x="422463" y="317581"/>
                  <a:pt x="385633" y="360126"/>
                </a:cubicBezTo>
                <a:cubicBezTo>
                  <a:pt x="348803" y="402671"/>
                  <a:pt x="302765" y="465219"/>
                  <a:pt x="278953" y="522051"/>
                </a:cubicBezTo>
                <a:cubicBezTo>
                  <a:pt x="255141" y="578883"/>
                  <a:pt x="246568" y="642701"/>
                  <a:pt x="242758" y="701121"/>
                </a:cubicBezTo>
                <a:cubicBezTo>
                  <a:pt x="238948" y="759541"/>
                  <a:pt x="237043" y="814151"/>
                  <a:pt x="256093" y="872571"/>
                </a:cubicBezTo>
                <a:cubicBezTo>
                  <a:pt x="275143" y="930991"/>
                  <a:pt x="321816" y="1004016"/>
                  <a:pt x="357058" y="1051641"/>
                </a:cubicBezTo>
                <a:cubicBezTo>
                  <a:pt x="392300" y="1099266"/>
                  <a:pt x="431988" y="1129746"/>
                  <a:pt x="467548" y="1158321"/>
                </a:cubicBezTo>
                <a:cubicBezTo>
                  <a:pt x="503108" y="1186896"/>
                  <a:pt x="532001" y="1206264"/>
                  <a:pt x="570418" y="1223091"/>
                </a:cubicBezTo>
                <a:cubicBezTo>
                  <a:pt x="608835" y="1239918"/>
                  <a:pt x="658683" y="1251983"/>
                  <a:pt x="698053" y="1259286"/>
                </a:cubicBezTo>
                <a:cubicBezTo>
                  <a:pt x="737423" y="1266589"/>
                  <a:pt x="788858" y="1255159"/>
                  <a:pt x="806638" y="1266906"/>
                </a:cubicBezTo>
                <a:cubicBezTo>
                  <a:pt x="824418" y="1278653"/>
                  <a:pt x="923160" y="1340248"/>
                  <a:pt x="804733" y="1329771"/>
                </a:cubicBezTo>
                <a:cubicBezTo>
                  <a:pt x="686306" y="1319294"/>
                  <a:pt x="222120" y="1359616"/>
                  <a:pt x="96073" y="1204041"/>
                </a:cubicBezTo>
                <a:cubicBezTo>
                  <a:pt x="-29975" y="1048466"/>
                  <a:pt x="-16640" y="593171"/>
                  <a:pt x="48448" y="396321"/>
                </a:cubicBezTo>
                <a:cubicBezTo>
                  <a:pt x="113535" y="199471"/>
                  <a:pt x="336420" y="79773"/>
                  <a:pt x="486598" y="22941"/>
                </a:cubicBezTo>
                <a:cubicBezTo>
                  <a:pt x="636775" y="-33892"/>
                  <a:pt x="900618" y="29609"/>
                  <a:pt x="949513" y="55326"/>
                </a:cubicBezTo>
                <a:cubicBezTo>
                  <a:pt x="998408" y="81043"/>
                  <a:pt x="834578" y="158196"/>
                  <a:pt x="785683" y="181056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/>
          <p:cNvSpPr/>
          <p:nvPr/>
        </p:nvSpPr>
        <p:spPr>
          <a:xfrm>
            <a:off x="1774184" y="704913"/>
            <a:ext cx="95616" cy="6149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/>
          <p:cNvSpPr/>
          <p:nvPr/>
        </p:nvSpPr>
        <p:spPr>
          <a:xfrm>
            <a:off x="1733653" y="646386"/>
            <a:ext cx="185799" cy="173944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TextBox 2"/>
          <p:cNvSpPr txBox="1"/>
          <p:nvPr/>
        </p:nvSpPr>
        <p:spPr>
          <a:xfrm>
            <a:off x="2074051" y="161690"/>
            <a:ext cx="21403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Cosmic rays from the Sun and outer space</a:t>
            </a:r>
          </a:p>
          <a:p>
            <a:r>
              <a:rPr lang="en-AU" dirty="0"/>
              <a:t>high speed protons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1818051" y="362609"/>
            <a:ext cx="338596" cy="38015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054346" y="594775"/>
            <a:ext cx="2247967" cy="7848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dirty="0"/>
              <a:t>Collisions between high speed protons and atmospheric molecules produce </a:t>
            </a:r>
            <a:r>
              <a:rPr lang="en-AU" dirty="0" err="1"/>
              <a:t>muons</a:t>
            </a:r>
            <a:r>
              <a:rPr lang="en-AU" dirty="0"/>
              <a:t>.</a:t>
            </a:r>
          </a:p>
          <a:p>
            <a:r>
              <a:rPr lang="en-AU" dirty="0"/>
              <a:t>Most </a:t>
            </a:r>
            <a:r>
              <a:rPr lang="en-AU" dirty="0" err="1"/>
              <a:t>muons</a:t>
            </a:r>
            <a:r>
              <a:rPr lang="en-AU" dirty="0"/>
              <a:t> able to reach the Earth’s surface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78522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66" y="193816"/>
            <a:ext cx="2872736" cy="21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793554" y="1800225"/>
            <a:ext cx="700906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93554" y="1365558"/>
            <a:ext cx="77341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AU" dirty="0"/>
              <a:t>Newtonian physics o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76700" y="402821"/>
            <a:ext cx="724878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AU" dirty="0"/>
              <a:t>v/ c = 0.994</a:t>
            </a:r>
          </a:p>
        </p:txBody>
      </p:sp>
      <p:sp>
        <p:nvSpPr>
          <p:cNvPr id="6" name="Oval 5"/>
          <p:cNvSpPr/>
          <p:nvPr/>
        </p:nvSpPr>
        <p:spPr>
          <a:xfrm>
            <a:off x="2921718" y="503433"/>
            <a:ext cx="28800" cy="28800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ailroad_track : Red toy tram rides on rails  vector illustration ; 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6227" y="573620"/>
            <a:ext cx="1062866" cy="710232"/>
          </a:xfrm>
          <a:prstGeom prst="rect">
            <a:avLst/>
          </a:prstGeom>
          <a:noFill/>
        </p:spPr>
      </p:pic>
      <p:pic>
        <p:nvPicPr>
          <p:cNvPr id="4" name="Picture 3" descr="SITTIN-2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0067" y="792217"/>
            <a:ext cx="405172" cy="569860"/>
          </a:xfrm>
          <a:prstGeom prst="rect">
            <a:avLst/>
          </a:prstGeom>
        </p:spPr>
      </p:pic>
      <p:pic>
        <p:nvPicPr>
          <p:cNvPr id="5" name="Picture 4" descr="SITTIN-2.W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51833" y="774136"/>
            <a:ext cx="396774" cy="558049"/>
          </a:xfrm>
          <a:prstGeom prst="rect">
            <a:avLst/>
          </a:prstGeom>
        </p:spPr>
      </p:pic>
      <p:pic>
        <p:nvPicPr>
          <p:cNvPr id="6" name="Picture 5" descr="Railroad_track : Red toy tram rides on rails  vector illustration ; 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9317" y="666900"/>
            <a:ext cx="469031" cy="710232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>
            <a:off x="3247696" y="1361367"/>
            <a:ext cx="362607" cy="228600"/>
          </a:xfrm>
          <a:prstGeom prst="straightConnector1">
            <a:avLst/>
          </a:prstGeom>
          <a:ln w="28575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63007" y="1438603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200" i="1" dirty="0"/>
              <a:t>v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8292" y="327134"/>
            <a:ext cx="15872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train at rest w.r.t. observ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09551" y="339222"/>
            <a:ext cx="17540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train in motion w.r.t. observ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09498" y="1681517"/>
            <a:ext cx="20763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000" dirty="0"/>
              <a:t>train is </a:t>
            </a:r>
            <a:r>
              <a:rPr lang="en-AU" sz="1000" b="1" dirty="0">
                <a:solidFill>
                  <a:srgbClr val="EC1AB0"/>
                </a:solidFill>
              </a:rPr>
              <a:t>shorter in direction in motion</a:t>
            </a:r>
            <a:r>
              <a:rPr lang="en-AU" sz="1000" b="1" dirty="0"/>
              <a:t> </a:t>
            </a:r>
            <a:r>
              <a:rPr lang="en-AU" sz="1000" dirty="0"/>
              <a:t>but just as high and wide as it was at rest </a:t>
            </a:r>
          </a:p>
        </p:txBody>
      </p: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842839" y="1477276"/>
            <a:ext cx="627615" cy="64589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  <p:sp>
        <p:nvSpPr>
          <p:cNvPr id="3" name="Oval 2"/>
          <p:cNvSpPr/>
          <p:nvPr/>
        </p:nvSpPr>
        <p:spPr>
          <a:xfrm rot="21359266">
            <a:off x="1693533" y="1174544"/>
            <a:ext cx="926225" cy="56755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 rot="21270717">
            <a:off x="1463646" y="871045"/>
            <a:ext cx="1385998" cy="1106214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/>
          <p:nvPr/>
        </p:nvSpPr>
        <p:spPr>
          <a:xfrm rot="21270717">
            <a:off x="1301542" y="700109"/>
            <a:ext cx="1725885" cy="152920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 rot="21270717">
            <a:off x="1008659" y="499583"/>
            <a:ext cx="2354648" cy="2037167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Freeform 6"/>
          <p:cNvSpPr/>
          <p:nvPr/>
        </p:nvSpPr>
        <p:spPr>
          <a:xfrm>
            <a:off x="1757855" y="583324"/>
            <a:ext cx="323193" cy="922283"/>
          </a:xfrm>
          <a:custGeom>
            <a:avLst/>
            <a:gdLst>
              <a:gd name="connsiteX0" fmla="*/ 323193 w 323193"/>
              <a:gd name="connsiteY0" fmla="*/ 922283 h 922283"/>
              <a:gd name="connsiteX1" fmla="*/ 228600 w 323193"/>
              <a:gd name="connsiteY1" fmla="*/ 409904 h 922283"/>
              <a:gd name="connsiteX2" fmla="*/ 0 w 323193"/>
              <a:gd name="connsiteY2" fmla="*/ 0 h 922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193" h="922283">
                <a:moveTo>
                  <a:pt x="323193" y="922283"/>
                </a:moveTo>
                <a:cubicBezTo>
                  <a:pt x="302829" y="742950"/>
                  <a:pt x="282466" y="563618"/>
                  <a:pt x="228600" y="409904"/>
                </a:cubicBezTo>
                <a:cubicBezTo>
                  <a:pt x="174734" y="256190"/>
                  <a:pt x="87367" y="128095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Freeform 7"/>
          <p:cNvSpPr/>
          <p:nvPr/>
        </p:nvSpPr>
        <p:spPr>
          <a:xfrm>
            <a:off x="1332186" y="843455"/>
            <a:ext cx="610914" cy="744921"/>
          </a:xfrm>
          <a:custGeom>
            <a:avLst/>
            <a:gdLst>
              <a:gd name="connsiteX0" fmla="*/ 610914 w 610914"/>
              <a:gd name="connsiteY0" fmla="*/ 744921 h 744921"/>
              <a:gd name="connsiteX1" fmla="*/ 370490 w 610914"/>
              <a:gd name="connsiteY1" fmla="*/ 291662 h 744921"/>
              <a:gd name="connsiteX2" fmla="*/ 0 w 610914"/>
              <a:gd name="connsiteY2" fmla="*/ 0 h 744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0914" h="744921">
                <a:moveTo>
                  <a:pt x="610914" y="744921"/>
                </a:moveTo>
                <a:cubicBezTo>
                  <a:pt x="541611" y="580368"/>
                  <a:pt x="472309" y="415815"/>
                  <a:pt x="370490" y="291662"/>
                </a:cubicBezTo>
                <a:cubicBezTo>
                  <a:pt x="268671" y="167509"/>
                  <a:pt x="134335" y="83754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Freeform 8"/>
          <p:cNvSpPr/>
          <p:nvPr/>
        </p:nvSpPr>
        <p:spPr>
          <a:xfrm>
            <a:off x="2226879" y="528145"/>
            <a:ext cx="260131" cy="965638"/>
          </a:xfrm>
          <a:custGeom>
            <a:avLst/>
            <a:gdLst>
              <a:gd name="connsiteX0" fmla="*/ 0 w 260131"/>
              <a:gd name="connsiteY0" fmla="*/ 965638 h 965638"/>
              <a:gd name="connsiteX1" fmla="*/ 59121 w 260131"/>
              <a:gd name="connsiteY1" fmla="*/ 528145 h 965638"/>
              <a:gd name="connsiteX2" fmla="*/ 260131 w 260131"/>
              <a:gd name="connsiteY2" fmla="*/ 0 h 965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0131" h="965638">
                <a:moveTo>
                  <a:pt x="0" y="965638"/>
                </a:moveTo>
                <a:cubicBezTo>
                  <a:pt x="7883" y="827361"/>
                  <a:pt x="15766" y="689085"/>
                  <a:pt x="59121" y="528145"/>
                </a:cubicBezTo>
                <a:cubicBezTo>
                  <a:pt x="102476" y="367205"/>
                  <a:pt x="181303" y="183602"/>
                  <a:pt x="260131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Freeform 9"/>
          <p:cNvSpPr/>
          <p:nvPr/>
        </p:nvSpPr>
        <p:spPr>
          <a:xfrm>
            <a:off x="2345121" y="819807"/>
            <a:ext cx="721272" cy="729155"/>
          </a:xfrm>
          <a:custGeom>
            <a:avLst/>
            <a:gdLst>
              <a:gd name="connsiteX0" fmla="*/ 0 w 721272"/>
              <a:gd name="connsiteY0" fmla="*/ 729155 h 729155"/>
              <a:gd name="connsiteX1" fmla="*/ 224658 w 721272"/>
              <a:gd name="connsiteY1" fmla="*/ 295603 h 729155"/>
              <a:gd name="connsiteX2" fmla="*/ 721272 w 721272"/>
              <a:gd name="connsiteY2" fmla="*/ 0 h 729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1272" h="729155">
                <a:moveTo>
                  <a:pt x="0" y="729155"/>
                </a:moveTo>
                <a:cubicBezTo>
                  <a:pt x="52223" y="573142"/>
                  <a:pt x="104446" y="417129"/>
                  <a:pt x="224658" y="295603"/>
                </a:cubicBezTo>
                <a:cubicBezTo>
                  <a:pt x="344870" y="174077"/>
                  <a:pt x="533071" y="87038"/>
                  <a:pt x="721272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Freeform 10"/>
          <p:cNvSpPr/>
          <p:nvPr/>
        </p:nvSpPr>
        <p:spPr>
          <a:xfrm>
            <a:off x="2412126" y="1254357"/>
            <a:ext cx="918341" cy="373433"/>
          </a:xfrm>
          <a:custGeom>
            <a:avLst/>
            <a:gdLst>
              <a:gd name="connsiteX0" fmla="*/ 0 w 918341"/>
              <a:gd name="connsiteY0" fmla="*/ 373433 h 373433"/>
              <a:gd name="connsiteX1" fmla="*/ 291662 w 918341"/>
              <a:gd name="connsiteY1" fmla="*/ 54181 h 373433"/>
              <a:gd name="connsiteX2" fmla="*/ 918341 w 918341"/>
              <a:gd name="connsiteY2" fmla="*/ 2943 h 373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18341" h="373433">
                <a:moveTo>
                  <a:pt x="0" y="373433"/>
                </a:moveTo>
                <a:cubicBezTo>
                  <a:pt x="69302" y="244681"/>
                  <a:pt x="138605" y="115929"/>
                  <a:pt x="291662" y="54181"/>
                </a:cubicBezTo>
                <a:cubicBezTo>
                  <a:pt x="444719" y="-7567"/>
                  <a:pt x="681530" y="-2312"/>
                  <a:pt x="918341" y="2943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Freeform 15"/>
          <p:cNvSpPr/>
          <p:nvPr/>
        </p:nvSpPr>
        <p:spPr>
          <a:xfrm>
            <a:off x="1087821" y="1186355"/>
            <a:ext cx="764627" cy="606973"/>
          </a:xfrm>
          <a:custGeom>
            <a:avLst/>
            <a:gdLst>
              <a:gd name="connsiteX0" fmla="*/ 764627 w 764627"/>
              <a:gd name="connsiteY0" fmla="*/ 606973 h 606973"/>
              <a:gd name="connsiteX1" fmla="*/ 579382 w 764627"/>
              <a:gd name="connsiteY1" fmla="*/ 315311 h 606973"/>
              <a:gd name="connsiteX2" fmla="*/ 0 w 764627"/>
              <a:gd name="connsiteY2" fmla="*/ 0 h 60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4627" h="606973">
                <a:moveTo>
                  <a:pt x="764627" y="606973"/>
                </a:moveTo>
                <a:cubicBezTo>
                  <a:pt x="735723" y="511723"/>
                  <a:pt x="706820" y="416473"/>
                  <a:pt x="579382" y="315311"/>
                </a:cubicBezTo>
                <a:cubicBezTo>
                  <a:pt x="451944" y="214149"/>
                  <a:pt x="225972" y="107074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Freeform 16"/>
          <p:cNvSpPr/>
          <p:nvPr/>
        </p:nvSpPr>
        <p:spPr>
          <a:xfrm>
            <a:off x="1032640" y="1694793"/>
            <a:ext cx="882869" cy="287721"/>
          </a:xfrm>
          <a:custGeom>
            <a:avLst/>
            <a:gdLst>
              <a:gd name="connsiteX0" fmla="*/ 882869 w 882869"/>
              <a:gd name="connsiteY0" fmla="*/ 287721 h 287721"/>
              <a:gd name="connsiteX1" fmla="*/ 634562 w 882869"/>
              <a:gd name="connsiteY1" fmla="*/ 110359 h 287721"/>
              <a:gd name="connsiteX2" fmla="*/ 0 w 882869"/>
              <a:gd name="connsiteY2" fmla="*/ 0 h 287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2869" h="287721">
                <a:moveTo>
                  <a:pt x="882869" y="287721"/>
                </a:moveTo>
                <a:cubicBezTo>
                  <a:pt x="832288" y="223016"/>
                  <a:pt x="781707" y="158312"/>
                  <a:pt x="634562" y="110359"/>
                </a:cubicBezTo>
                <a:cubicBezTo>
                  <a:pt x="487417" y="62406"/>
                  <a:pt x="243708" y="31203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Freeform 17"/>
          <p:cNvSpPr/>
          <p:nvPr/>
        </p:nvSpPr>
        <p:spPr>
          <a:xfrm>
            <a:off x="1844566" y="1925285"/>
            <a:ext cx="271955" cy="573549"/>
          </a:xfrm>
          <a:custGeom>
            <a:avLst/>
            <a:gdLst>
              <a:gd name="connsiteX0" fmla="*/ 271955 w 271955"/>
              <a:gd name="connsiteY0" fmla="*/ 163646 h 573549"/>
              <a:gd name="connsiteX1" fmla="*/ 212834 w 271955"/>
              <a:gd name="connsiteY1" fmla="*/ 21756 h 573549"/>
              <a:gd name="connsiteX2" fmla="*/ 0 w 271955"/>
              <a:gd name="connsiteY2" fmla="*/ 573549 h 5735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955" h="573549">
                <a:moveTo>
                  <a:pt x="271955" y="163646"/>
                </a:moveTo>
                <a:cubicBezTo>
                  <a:pt x="265057" y="58542"/>
                  <a:pt x="258160" y="-46561"/>
                  <a:pt x="212834" y="21756"/>
                </a:cubicBezTo>
                <a:cubicBezTo>
                  <a:pt x="167508" y="90073"/>
                  <a:pt x="83754" y="331811"/>
                  <a:pt x="0" y="573549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Freeform 18"/>
          <p:cNvSpPr/>
          <p:nvPr/>
        </p:nvSpPr>
        <p:spPr>
          <a:xfrm>
            <a:off x="2223595" y="1927984"/>
            <a:ext cx="503839" cy="484140"/>
          </a:xfrm>
          <a:custGeom>
            <a:avLst/>
            <a:gdLst>
              <a:gd name="connsiteX0" fmla="*/ 30874 w 503839"/>
              <a:gd name="connsiteY0" fmla="*/ 160947 h 484140"/>
              <a:gd name="connsiteX1" fmla="*/ 50581 w 503839"/>
              <a:gd name="connsiteY1" fmla="*/ 15116 h 484140"/>
              <a:gd name="connsiteX2" fmla="*/ 503839 w 503839"/>
              <a:gd name="connsiteY2" fmla="*/ 484140 h 484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3839" h="484140">
                <a:moveTo>
                  <a:pt x="30874" y="160947"/>
                </a:moveTo>
                <a:cubicBezTo>
                  <a:pt x="1314" y="61099"/>
                  <a:pt x="-28246" y="-38749"/>
                  <a:pt x="50581" y="15116"/>
                </a:cubicBezTo>
                <a:cubicBezTo>
                  <a:pt x="129408" y="68981"/>
                  <a:pt x="316623" y="276560"/>
                  <a:pt x="503839" y="48414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Freeform 19"/>
          <p:cNvSpPr/>
          <p:nvPr/>
        </p:nvSpPr>
        <p:spPr>
          <a:xfrm>
            <a:off x="2455479" y="1719276"/>
            <a:ext cx="851338" cy="188352"/>
          </a:xfrm>
          <a:custGeom>
            <a:avLst/>
            <a:gdLst>
              <a:gd name="connsiteX0" fmla="*/ 0 w 851338"/>
              <a:gd name="connsiteY0" fmla="*/ 188352 h 188352"/>
              <a:gd name="connsiteX1" fmla="*/ 161597 w 851338"/>
              <a:gd name="connsiteY1" fmla="*/ 3107 h 188352"/>
              <a:gd name="connsiteX2" fmla="*/ 851338 w 851338"/>
              <a:gd name="connsiteY2" fmla="*/ 89817 h 188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51338" h="188352">
                <a:moveTo>
                  <a:pt x="0" y="188352"/>
                </a:moveTo>
                <a:cubicBezTo>
                  <a:pt x="9853" y="103940"/>
                  <a:pt x="19707" y="19529"/>
                  <a:pt x="161597" y="3107"/>
                </a:cubicBezTo>
                <a:cubicBezTo>
                  <a:pt x="303487" y="-13316"/>
                  <a:pt x="577412" y="38250"/>
                  <a:pt x="851338" y="89817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3" cstate="print"/>
          <a:srcRect l="6236" r="7685"/>
          <a:stretch>
            <a:fillRect/>
          </a:stretch>
        </p:blipFill>
        <p:spPr bwMode="auto">
          <a:xfrm>
            <a:off x="628283" y="442867"/>
            <a:ext cx="313808" cy="322949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  <p:sp>
        <p:nvSpPr>
          <p:cNvPr id="3" name="Oval 2"/>
          <p:cNvSpPr/>
          <p:nvPr/>
        </p:nvSpPr>
        <p:spPr>
          <a:xfrm>
            <a:off x="2819059" y="480756"/>
            <a:ext cx="247172" cy="24717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4" name="Picture 3" descr="FIGHTR-1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659105" y="904420"/>
            <a:ext cx="398130" cy="138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708397" y="1140104"/>
            <a:ext cx="260131" cy="0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6894" y="946055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v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18730" y="928139"/>
            <a:ext cx="193027" cy="193027"/>
            <a:chOff x="449317" y="1387366"/>
            <a:chExt cx="193027" cy="193027"/>
          </a:xfrm>
        </p:grpSpPr>
        <p:sp>
          <p:nvSpPr>
            <p:cNvPr id="10" name="Oval 9"/>
            <p:cNvSpPr/>
            <p:nvPr/>
          </p:nvSpPr>
          <p:spPr>
            <a:xfrm>
              <a:off x="449317" y="1387366"/>
              <a:ext cx="193027" cy="19302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2" name="Straight Connector 11"/>
            <p:cNvCxnSpPr/>
            <p:nvPr/>
          </p:nvCxnSpPr>
          <p:spPr>
            <a:xfrm flipV="1">
              <a:off x="553712" y="1395248"/>
              <a:ext cx="1" cy="965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FIGHTR-1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2771617" y="859906"/>
            <a:ext cx="398130" cy="13800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2820909" y="1095590"/>
            <a:ext cx="260131" cy="0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89406" y="901541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v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791989" y="818619"/>
            <a:ext cx="216786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61613" y="706701"/>
            <a:ext cx="271228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/>
              <a:t>L</a:t>
            </a:r>
            <a:r>
              <a:rPr lang="en-AU" i="1" baseline="-25000" dirty="0"/>
              <a:t>0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18730" y="1289095"/>
            <a:ext cx="193027" cy="193027"/>
            <a:chOff x="414789" y="1313081"/>
            <a:chExt cx="193027" cy="193027"/>
          </a:xfrm>
        </p:grpSpPr>
        <p:grpSp>
          <p:nvGrpSpPr>
            <p:cNvPr id="24" name="Group 23"/>
            <p:cNvGrpSpPr/>
            <p:nvPr/>
          </p:nvGrpSpPr>
          <p:grpSpPr>
            <a:xfrm>
              <a:off x="414789" y="1313081"/>
              <a:ext cx="193027" cy="193027"/>
              <a:chOff x="449317" y="1387366"/>
              <a:chExt cx="193027" cy="193027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449317" y="1387366"/>
                <a:ext cx="193027" cy="193027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cxnSp>
            <p:nvCxnSpPr>
              <p:cNvPr id="26" name="Straight Connector 25"/>
              <p:cNvCxnSpPr/>
              <p:nvPr/>
            </p:nvCxnSpPr>
            <p:spPr>
              <a:xfrm flipV="1">
                <a:off x="553712" y="1395248"/>
                <a:ext cx="1" cy="9651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Straight Connector 27"/>
            <p:cNvCxnSpPr>
              <a:endCxn id="25" idx="5"/>
            </p:cNvCxnSpPr>
            <p:nvPr/>
          </p:nvCxnSpPr>
          <p:spPr>
            <a:xfrm>
              <a:off x="519184" y="1417476"/>
              <a:ext cx="60364" cy="603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Freeform 28"/>
            <p:cNvSpPr/>
            <p:nvPr/>
          </p:nvSpPr>
          <p:spPr>
            <a:xfrm>
              <a:off x="509662" y="1314482"/>
              <a:ext cx="95250" cy="167640"/>
            </a:xfrm>
            <a:custGeom>
              <a:avLst/>
              <a:gdLst>
                <a:gd name="connsiteX0" fmla="*/ 1905 w 95250"/>
                <a:gd name="connsiteY0" fmla="*/ 0 h 167640"/>
                <a:gd name="connsiteX1" fmla="*/ 0 w 95250"/>
                <a:gd name="connsiteY1" fmla="*/ 112395 h 167640"/>
                <a:gd name="connsiteX2" fmla="*/ 59055 w 95250"/>
                <a:gd name="connsiteY2" fmla="*/ 167640 h 167640"/>
                <a:gd name="connsiteX3" fmla="*/ 91440 w 95250"/>
                <a:gd name="connsiteY3" fmla="*/ 116205 h 167640"/>
                <a:gd name="connsiteX4" fmla="*/ 95250 w 95250"/>
                <a:gd name="connsiteY4" fmla="*/ 76200 h 167640"/>
                <a:gd name="connsiteX5" fmla="*/ 57150 w 95250"/>
                <a:gd name="connsiteY5" fmla="*/ 17145 h 167640"/>
                <a:gd name="connsiteX6" fmla="*/ 1905 w 95250"/>
                <a:gd name="connsiteY6" fmla="*/ 0 h 167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5250" h="167640">
                  <a:moveTo>
                    <a:pt x="1905" y="0"/>
                  </a:moveTo>
                  <a:lnTo>
                    <a:pt x="0" y="112395"/>
                  </a:lnTo>
                  <a:lnTo>
                    <a:pt x="59055" y="167640"/>
                  </a:lnTo>
                  <a:lnTo>
                    <a:pt x="91440" y="116205"/>
                  </a:lnTo>
                  <a:lnTo>
                    <a:pt x="95250" y="76200"/>
                  </a:lnTo>
                  <a:lnTo>
                    <a:pt x="57150" y="17145"/>
                  </a:lnTo>
                  <a:lnTo>
                    <a:pt x="1905" y="0"/>
                  </a:ln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6263" y="64078"/>
            <a:ext cx="341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Earth observer: time </a:t>
            </a:r>
            <a:r>
              <a:rPr lang="en-AU" i="1" dirty="0"/>
              <a:t>t</a:t>
            </a:r>
            <a:r>
              <a:rPr lang="en-AU" dirty="0"/>
              <a:t> for spacecraft travelling at speed </a:t>
            </a:r>
            <a:r>
              <a:rPr lang="en-AU" i="1" dirty="0"/>
              <a:t>v</a:t>
            </a:r>
            <a:r>
              <a:rPr lang="en-AU" dirty="0"/>
              <a:t> to travel a distance </a:t>
            </a:r>
            <a:r>
              <a:rPr lang="en-AU" i="1" dirty="0"/>
              <a:t>L</a:t>
            </a:r>
            <a:r>
              <a:rPr lang="en-AU" baseline="-25000" dirty="0"/>
              <a:t>0</a:t>
            </a:r>
            <a:r>
              <a:rPr lang="en-AU" dirty="0"/>
              <a:t> to red planet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76894" y="1278074"/>
            <a:ext cx="2231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490432" y="1147762"/>
            <a:ext cx="49564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L</a:t>
            </a:r>
            <a:r>
              <a:rPr lang="en-AU" baseline="-25000" dirty="0"/>
              <a:t>0</a:t>
            </a:r>
            <a:r>
              <a:rPr lang="en-AU" dirty="0"/>
              <a:t> = </a:t>
            </a:r>
            <a:r>
              <a:rPr lang="en-AU" i="1" dirty="0"/>
              <a:t>v t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181269" y="1542798"/>
            <a:ext cx="3987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3" cstate="print"/>
          <a:srcRect l="6236" r="7685"/>
          <a:stretch>
            <a:fillRect/>
          </a:stretch>
        </p:blipFill>
        <p:spPr bwMode="auto">
          <a:xfrm>
            <a:off x="626987" y="1902488"/>
            <a:ext cx="313808" cy="322949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  <p:sp>
        <p:nvSpPr>
          <p:cNvPr id="38" name="Oval 37"/>
          <p:cNvSpPr/>
          <p:nvPr/>
        </p:nvSpPr>
        <p:spPr>
          <a:xfrm>
            <a:off x="2219848" y="1936580"/>
            <a:ext cx="247172" cy="24717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764157" y="2310739"/>
            <a:ext cx="1615871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377396" y="2190984"/>
            <a:ext cx="232756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/>
              <a:t>L</a:t>
            </a:r>
            <a:endParaRPr lang="en-AU" i="1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112793" y="1578008"/>
            <a:ext cx="341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paceship observer: time </a:t>
            </a:r>
            <a:r>
              <a:rPr lang="en-AU" i="1" dirty="0"/>
              <a:t>t</a:t>
            </a:r>
            <a:r>
              <a:rPr lang="en-AU" baseline="-25000" dirty="0"/>
              <a:t>0</a:t>
            </a:r>
            <a:r>
              <a:rPr lang="en-AU" dirty="0"/>
              <a:t> for spacecraft travelling at speed </a:t>
            </a:r>
            <a:r>
              <a:rPr lang="en-AU" i="1" dirty="0"/>
              <a:t>v</a:t>
            </a:r>
            <a:r>
              <a:rPr lang="en-AU" dirty="0"/>
              <a:t> to travel a distance </a:t>
            </a:r>
            <a:r>
              <a:rPr lang="en-AU" i="1" dirty="0"/>
              <a:t>L</a:t>
            </a:r>
            <a:r>
              <a:rPr lang="en-AU" dirty="0"/>
              <a:t> to red planet </a:t>
            </a:r>
          </a:p>
        </p:txBody>
      </p:sp>
      <p:pic>
        <p:nvPicPr>
          <p:cNvPr id="43" name="Picture 42" descr="FIGHTR-1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748233" y="2436382"/>
            <a:ext cx="398130" cy="138000"/>
          </a:xfrm>
          <a:prstGeom prst="rect">
            <a:avLst/>
          </a:prstGeom>
        </p:spPr>
      </p:pic>
      <p:cxnSp>
        <p:nvCxnSpPr>
          <p:cNvPr id="44" name="Straight Arrow Connector 43"/>
          <p:cNvCxnSpPr/>
          <p:nvPr/>
        </p:nvCxnSpPr>
        <p:spPr>
          <a:xfrm flipH="1">
            <a:off x="1974758" y="2061540"/>
            <a:ext cx="260131" cy="0"/>
          </a:xfrm>
          <a:prstGeom prst="straightConnector1">
            <a:avLst/>
          </a:prstGeom>
          <a:ln w="19050">
            <a:solidFill>
              <a:srgbClr val="EC1AB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021722" y="1841564"/>
            <a:ext cx="2423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v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507858" y="2460101"/>
            <a:ext cx="193027" cy="193027"/>
            <a:chOff x="449317" y="1387366"/>
            <a:chExt cx="193027" cy="193027"/>
          </a:xfrm>
        </p:grpSpPr>
        <p:sp>
          <p:nvSpPr>
            <p:cNvPr id="47" name="Oval 46"/>
            <p:cNvSpPr/>
            <p:nvPr/>
          </p:nvSpPr>
          <p:spPr>
            <a:xfrm>
              <a:off x="449317" y="1387366"/>
              <a:ext cx="193027" cy="193027"/>
            </a:xfrm>
            <a:prstGeom prst="ellipse">
              <a:avLst/>
            </a:prstGeom>
            <a:noFill/>
            <a:ln w="12700">
              <a:solidFill>
                <a:srgbClr val="EC1AB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48" name="Straight Connector 47"/>
            <p:cNvCxnSpPr/>
            <p:nvPr/>
          </p:nvCxnSpPr>
          <p:spPr>
            <a:xfrm flipV="1">
              <a:off x="553712" y="1395248"/>
              <a:ext cx="1" cy="96513"/>
            </a:xfrm>
            <a:prstGeom prst="line">
              <a:avLst/>
            </a:prstGeom>
            <a:ln>
              <a:solidFill>
                <a:srgbClr val="EC1AB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9" name="Picture 48" descr="FIGHTR-1.W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2262097" y="2443774"/>
            <a:ext cx="398130" cy="138000"/>
          </a:xfrm>
          <a:prstGeom prst="rect">
            <a:avLst/>
          </a:prstGeom>
        </p:spPr>
      </p:pic>
      <p:grpSp>
        <p:nvGrpSpPr>
          <p:cNvPr id="52" name="Group 51"/>
          <p:cNvGrpSpPr/>
          <p:nvPr/>
        </p:nvGrpSpPr>
        <p:grpSpPr>
          <a:xfrm>
            <a:off x="2021722" y="2467493"/>
            <a:ext cx="193027" cy="193027"/>
            <a:chOff x="449317" y="1387366"/>
            <a:chExt cx="193027" cy="193027"/>
          </a:xfrm>
        </p:grpSpPr>
        <p:sp>
          <p:nvSpPr>
            <p:cNvPr id="53" name="Oval 52"/>
            <p:cNvSpPr/>
            <p:nvPr/>
          </p:nvSpPr>
          <p:spPr>
            <a:xfrm>
              <a:off x="449317" y="1387366"/>
              <a:ext cx="193027" cy="193027"/>
            </a:xfrm>
            <a:prstGeom prst="ellipse">
              <a:avLst/>
            </a:prstGeom>
            <a:noFill/>
            <a:ln w="12700">
              <a:solidFill>
                <a:srgbClr val="EC1AB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54" name="Straight Connector 53"/>
            <p:cNvCxnSpPr/>
            <p:nvPr/>
          </p:nvCxnSpPr>
          <p:spPr>
            <a:xfrm flipV="1">
              <a:off x="553712" y="1395248"/>
              <a:ext cx="1" cy="96513"/>
            </a:xfrm>
            <a:prstGeom prst="line">
              <a:avLst/>
            </a:prstGeom>
            <a:ln>
              <a:solidFill>
                <a:srgbClr val="EC1AB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Freeform 54"/>
          <p:cNvSpPr/>
          <p:nvPr/>
        </p:nvSpPr>
        <p:spPr>
          <a:xfrm>
            <a:off x="2114550" y="2476500"/>
            <a:ext cx="93345" cy="110490"/>
          </a:xfrm>
          <a:custGeom>
            <a:avLst/>
            <a:gdLst>
              <a:gd name="connsiteX0" fmla="*/ 1905 w 93345"/>
              <a:gd name="connsiteY0" fmla="*/ 0 h 110490"/>
              <a:gd name="connsiteX1" fmla="*/ 0 w 93345"/>
              <a:gd name="connsiteY1" fmla="*/ 110490 h 110490"/>
              <a:gd name="connsiteX2" fmla="*/ 32385 w 93345"/>
              <a:gd name="connsiteY2" fmla="*/ 110490 h 110490"/>
              <a:gd name="connsiteX3" fmla="*/ 93345 w 93345"/>
              <a:gd name="connsiteY3" fmla="*/ 104775 h 110490"/>
              <a:gd name="connsiteX4" fmla="*/ 93345 w 93345"/>
              <a:gd name="connsiteY4" fmla="*/ 76200 h 110490"/>
              <a:gd name="connsiteX5" fmla="*/ 87630 w 93345"/>
              <a:gd name="connsiteY5" fmla="*/ 59055 h 110490"/>
              <a:gd name="connsiteX6" fmla="*/ 83820 w 93345"/>
              <a:gd name="connsiteY6" fmla="*/ 47625 h 110490"/>
              <a:gd name="connsiteX7" fmla="*/ 78105 w 93345"/>
              <a:gd name="connsiteY7" fmla="*/ 38100 h 110490"/>
              <a:gd name="connsiteX8" fmla="*/ 72390 w 93345"/>
              <a:gd name="connsiteY8" fmla="*/ 30480 h 110490"/>
              <a:gd name="connsiteX9" fmla="*/ 64770 w 93345"/>
              <a:gd name="connsiteY9" fmla="*/ 20955 h 110490"/>
              <a:gd name="connsiteX10" fmla="*/ 51435 w 93345"/>
              <a:gd name="connsiteY10" fmla="*/ 9525 h 110490"/>
              <a:gd name="connsiteX11" fmla="*/ 1905 w 93345"/>
              <a:gd name="connsiteY11" fmla="*/ 0 h 110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93345" h="110490">
                <a:moveTo>
                  <a:pt x="1905" y="0"/>
                </a:moveTo>
                <a:lnTo>
                  <a:pt x="0" y="110490"/>
                </a:lnTo>
                <a:lnTo>
                  <a:pt x="32385" y="110490"/>
                </a:lnTo>
                <a:lnTo>
                  <a:pt x="93345" y="104775"/>
                </a:lnTo>
                <a:lnTo>
                  <a:pt x="93345" y="76200"/>
                </a:lnTo>
                <a:lnTo>
                  <a:pt x="87630" y="59055"/>
                </a:lnTo>
                <a:lnTo>
                  <a:pt x="83820" y="47625"/>
                </a:lnTo>
                <a:lnTo>
                  <a:pt x="78105" y="38100"/>
                </a:lnTo>
                <a:lnTo>
                  <a:pt x="72390" y="30480"/>
                </a:lnTo>
                <a:lnTo>
                  <a:pt x="64770" y="20955"/>
                </a:lnTo>
                <a:lnTo>
                  <a:pt x="51435" y="9525"/>
                </a:lnTo>
                <a:lnTo>
                  <a:pt x="1905" y="0"/>
                </a:lnTo>
                <a:close/>
              </a:path>
            </a:pathLst>
          </a:custGeom>
          <a:solidFill>
            <a:srgbClr val="EC1AB0"/>
          </a:solidFill>
          <a:ln>
            <a:solidFill>
              <a:srgbClr val="EC1A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Oval 55"/>
          <p:cNvSpPr/>
          <p:nvPr/>
        </p:nvSpPr>
        <p:spPr>
          <a:xfrm>
            <a:off x="406646" y="2384691"/>
            <a:ext cx="894461" cy="366565"/>
          </a:xfrm>
          <a:prstGeom prst="ellipse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Oval 56"/>
          <p:cNvSpPr/>
          <p:nvPr/>
        </p:nvSpPr>
        <p:spPr>
          <a:xfrm>
            <a:off x="1818143" y="2398491"/>
            <a:ext cx="894461" cy="366565"/>
          </a:xfrm>
          <a:prstGeom prst="ellipse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TextBox 57"/>
          <p:cNvSpPr txBox="1"/>
          <p:nvPr/>
        </p:nvSpPr>
        <p:spPr>
          <a:xfrm>
            <a:off x="1380272" y="2479239"/>
            <a:ext cx="49564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L</a:t>
            </a:r>
            <a:r>
              <a:rPr lang="en-AU" dirty="0"/>
              <a:t> = </a:t>
            </a:r>
            <a:r>
              <a:rPr lang="en-AU" i="1" dirty="0"/>
              <a:t>v</a:t>
            </a:r>
            <a:r>
              <a:rPr lang="en-AU" dirty="0"/>
              <a:t> </a:t>
            </a:r>
            <a:r>
              <a:rPr lang="en-AU" i="1" dirty="0"/>
              <a:t>t</a:t>
            </a:r>
            <a:r>
              <a:rPr lang="en-AU" baseline="-25000" dirty="0"/>
              <a:t>0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131292" y="2548940"/>
            <a:ext cx="2616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t</a:t>
            </a:r>
            <a:r>
              <a:rPr lang="en-AU" baseline="-25000" dirty="0"/>
              <a:t>0</a:t>
            </a:r>
          </a:p>
        </p:txBody>
      </p:sp>
      <p:sp>
        <p:nvSpPr>
          <p:cNvPr id="60" name="Oval 59"/>
          <p:cNvSpPr/>
          <p:nvPr/>
        </p:nvSpPr>
        <p:spPr>
          <a:xfrm rot="16200000">
            <a:off x="185224" y="1005150"/>
            <a:ext cx="648999" cy="366565"/>
          </a:xfrm>
          <a:prstGeom prst="ellipse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1" name="Straight Connector 60"/>
          <p:cNvCxnSpPr/>
          <p:nvPr/>
        </p:nvCxnSpPr>
        <p:spPr>
          <a:xfrm>
            <a:off x="167266" y="2859346"/>
            <a:ext cx="3987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061"/>
              </p:ext>
            </p:extLst>
          </p:nvPr>
        </p:nvGraphicFramePr>
        <p:xfrm>
          <a:off x="276023" y="2926169"/>
          <a:ext cx="365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3657600" imgH="596880" progId="Equation.DSMT4">
                  <p:embed/>
                </p:oleObj>
              </mc:Choice>
              <mc:Fallback>
                <p:oleObj name="Equation" r:id="rId5" imgW="3657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023" y="2926169"/>
                        <a:ext cx="3657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3031780" y="3293600"/>
            <a:ext cx="11641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b="1" dirty="0">
                <a:solidFill>
                  <a:srgbClr val="0000CC"/>
                </a:solidFill>
              </a:rPr>
              <a:t>length contraction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57235" y="515609"/>
            <a:ext cx="156164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  <a:latin typeface="Bradley Hand ITC" pitchFamily="66" charset="0"/>
              </a:rPr>
              <a:t>red planet at rest w.r.t. Earth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522826" y="1993831"/>
            <a:ext cx="1673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00CC"/>
                </a:solidFill>
                <a:latin typeface="Bradley Hand ITC" pitchFamily="66" charset="0"/>
              </a:rPr>
              <a:t>red planet moving at speed v w.r.t. spacecraft</a:t>
            </a:r>
          </a:p>
        </p:txBody>
      </p: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86" r="15629"/>
          <a:stretch/>
        </p:blipFill>
        <p:spPr bwMode="auto">
          <a:xfrm>
            <a:off x="342898" y="110866"/>
            <a:ext cx="3042745" cy="31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7988" y="1741110"/>
            <a:ext cx="36260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ta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31831" y="1308538"/>
            <a:ext cx="52931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lane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33302" y="1621753"/>
            <a:ext cx="100540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      2      3      4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51856" y="99043"/>
            <a:ext cx="856325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time </a:t>
            </a:r>
            <a:r>
              <a:rPr lang="en-AU" i="1" dirty="0"/>
              <a:t>t</a:t>
            </a:r>
            <a:r>
              <a:rPr lang="en-AU" dirty="0"/>
              <a:t> = 0 </a:t>
            </a:r>
            <a:r>
              <a:rPr lang="en-AU" dirty="0" err="1"/>
              <a:t>a.u</a:t>
            </a:r>
            <a:r>
              <a:rPr lang="en-A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6" t="4526" r="12659"/>
          <a:stretch/>
        </p:blipFill>
        <p:spPr bwMode="auto">
          <a:xfrm>
            <a:off x="315310" y="260130"/>
            <a:ext cx="3318642" cy="3093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9942" y="1782171"/>
            <a:ext cx="1079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lanet moves with </a:t>
            </a:r>
          </a:p>
          <a:p>
            <a:r>
              <a:rPr lang="en-AU" dirty="0"/>
              <a:t>constant velocity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2522483" y="1797935"/>
            <a:ext cx="409903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818788" y="2346660"/>
            <a:ext cx="172845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peed of spacecraft increased due to interaction with moving planet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753914" y="2279178"/>
            <a:ext cx="220717" cy="230832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408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islandhandtherapy.com/media/hand_logo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962" y="936940"/>
            <a:ext cx="1002928" cy="659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n 2"/>
          <p:cNvSpPr/>
          <p:nvPr/>
        </p:nvSpPr>
        <p:spPr>
          <a:xfrm>
            <a:off x="670035" y="1190297"/>
            <a:ext cx="279838" cy="244365"/>
          </a:xfrm>
          <a:prstGeom prst="can">
            <a:avLst/>
          </a:prstGeom>
          <a:gradFill flip="none" rotWithShape="1">
            <a:gsLst>
              <a:gs pos="20000">
                <a:schemeClr val="accent6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grpSp>
        <p:nvGrpSpPr>
          <p:cNvPr id="6" name="Group 5"/>
          <p:cNvGrpSpPr/>
          <p:nvPr/>
        </p:nvGrpSpPr>
        <p:grpSpPr>
          <a:xfrm>
            <a:off x="1547649" y="906681"/>
            <a:ext cx="90651" cy="567231"/>
            <a:chOff x="2218997" y="954471"/>
            <a:chExt cx="90651" cy="567231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2264322" y="954471"/>
              <a:ext cx="0" cy="56723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2218997" y="1207376"/>
              <a:ext cx="90651" cy="90651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82632" y="634102"/>
            <a:ext cx="6174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hand  </a:t>
            </a:r>
            <a:r>
              <a:rPr lang="en-AU" sz="1000" i="1" dirty="0"/>
              <a:t>F</a:t>
            </a:r>
            <a:r>
              <a:rPr lang="en-AU" sz="1000" i="1" baseline="-25000" dirty="0"/>
              <a:t>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45763" y="1517431"/>
            <a:ext cx="71205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dirty="0"/>
              <a:t>weight  </a:t>
            </a:r>
            <a:r>
              <a:rPr lang="en-AU" sz="1000" i="1" dirty="0"/>
              <a:t>F</a:t>
            </a:r>
            <a:r>
              <a:rPr lang="en-AU" sz="1000" i="1" baseline="-25000" dirty="0"/>
              <a:t>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18441" y="1088532"/>
            <a:ext cx="108555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a</a:t>
            </a:r>
            <a:r>
              <a:rPr lang="en-AU" sz="1000" dirty="0"/>
              <a:t> = 0   </a:t>
            </a:r>
            <a:r>
              <a:rPr lang="en-AU" sz="1000" dirty="0">
                <a:sym typeface="Symbol"/>
              </a:rPr>
              <a:t>   </a:t>
            </a:r>
            <a:r>
              <a:rPr lang="en-AU" sz="1000" i="1" dirty="0">
                <a:sym typeface="Symbol"/>
              </a:rPr>
              <a:t>F</a:t>
            </a:r>
            <a:r>
              <a:rPr lang="en-AU" sz="1000" i="1" baseline="-25000" dirty="0">
                <a:sym typeface="Symbol"/>
              </a:rPr>
              <a:t>H</a:t>
            </a:r>
            <a:r>
              <a:rPr lang="en-AU" sz="1000" dirty="0">
                <a:sym typeface="Symbol"/>
              </a:rPr>
              <a:t> = </a:t>
            </a:r>
            <a:r>
              <a:rPr lang="en-AU" sz="1000" i="1" dirty="0">
                <a:sym typeface="Symbol"/>
              </a:rPr>
              <a:t>F</a:t>
            </a:r>
            <a:r>
              <a:rPr lang="en-AU" sz="1000" i="1" baseline="-25000" dirty="0">
                <a:sym typeface="Symbol"/>
              </a:rPr>
              <a:t>G</a:t>
            </a:r>
            <a:endParaRPr lang="en-AU" sz="1000" i="1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1304112" y="1211642"/>
            <a:ext cx="2872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841734" y="702032"/>
            <a:ext cx="0" cy="100644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924503" y="905646"/>
            <a:ext cx="130853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Object raised through a vertical displacement </a:t>
            </a:r>
            <a:r>
              <a:rPr lang="en-AU" i="1" dirty="0"/>
              <a:t>h</a:t>
            </a:r>
            <a:r>
              <a:rPr lang="en-AU" dirty="0"/>
              <a:t> at a constant velocity </a:t>
            </a:r>
          </a:p>
        </p:txBody>
      </p:sp>
    </p:spTree>
    <p:extLst>
      <p:ext uri="{BB962C8B-B14F-4D97-AF65-F5344CB8AC3E}">
        <p14:creationId xmlns:p14="http://schemas.microsoft.com/office/powerpoint/2010/main" val="131864791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9" t="4900" r="8099"/>
          <a:stretch/>
        </p:blipFill>
        <p:spPr bwMode="auto">
          <a:xfrm>
            <a:off x="319251" y="338959"/>
            <a:ext cx="3764017" cy="3081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7" t="5378" r="7239"/>
          <a:stretch/>
        </p:blipFill>
        <p:spPr bwMode="auto">
          <a:xfrm>
            <a:off x="141889" y="220717"/>
            <a:ext cx="3866493" cy="3065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64272" y="658210"/>
            <a:ext cx="93006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KE</a:t>
            </a:r>
            <a:r>
              <a:rPr lang="en-AU" dirty="0"/>
              <a:t> of spacecraf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04191" y="2351887"/>
            <a:ext cx="85151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GPE</a:t>
            </a:r>
            <a:r>
              <a:rPr lang="en-AU" dirty="0"/>
              <a:t> of syst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616973" y="1713384"/>
            <a:ext cx="123303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total energy of system</a:t>
            </a:r>
          </a:p>
        </p:txBody>
      </p:sp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0050" y="-119063"/>
            <a:ext cx="5121275" cy="384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47596" y="1649337"/>
            <a:ext cx="1107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max speed at point of closest approac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0686" y="1077706"/>
            <a:ext cx="106952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pproach speed </a:t>
            </a:r>
            <a:r>
              <a:rPr lang="en-AU" i="1" dirty="0"/>
              <a:t>v</a:t>
            </a:r>
            <a:r>
              <a:rPr lang="en-AU" baseline="-25000" dirty="0"/>
              <a:t>1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71045" y="1308538"/>
            <a:ext cx="185245" cy="0"/>
          </a:xfrm>
          <a:prstGeom prst="line">
            <a:avLst/>
          </a:prstGeom>
          <a:ln w="190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033752" y="3025666"/>
            <a:ext cx="86108" cy="147144"/>
          </a:xfrm>
          <a:prstGeom prst="line">
            <a:avLst/>
          </a:prstGeom>
          <a:ln w="190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60587" y="2957941"/>
            <a:ext cx="93006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ecede speed </a:t>
            </a:r>
            <a:r>
              <a:rPr lang="en-AU" i="1" dirty="0"/>
              <a:t>v</a:t>
            </a:r>
            <a:r>
              <a:rPr lang="en-AU" baseline="-25000" dirty="0"/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57004" y="2969766"/>
            <a:ext cx="47320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v</a:t>
            </a:r>
            <a:r>
              <a:rPr lang="en-AU" baseline="-25000" dirty="0"/>
              <a:t>1</a:t>
            </a:r>
            <a:r>
              <a:rPr lang="en-AU" dirty="0"/>
              <a:t> = </a:t>
            </a:r>
            <a:r>
              <a:rPr lang="en-AU" i="1" dirty="0"/>
              <a:t>v</a:t>
            </a:r>
            <a:r>
              <a:rPr lang="en-AU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0" t="5500" r="5453"/>
          <a:stretch/>
        </p:blipFill>
        <p:spPr bwMode="auto">
          <a:xfrm>
            <a:off x="185245" y="315309"/>
            <a:ext cx="3937438" cy="3061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8" t="4770" r="6184"/>
          <a:stretch/>
        </p:blipFill>
        <p:spPr bwMode="auto">
          <a:xfrm>
            <a:off x="161597" y="366548"/>
            <a:ext cx="3945320" cy="308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04194" y="1087821"/>
            <a:ext cx="93006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KE</a:t>
            </a:r>
            <a:r>
              <a:rPr lang="en-AU" dirty="0"/>
              <a:t> of spacecraf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2201" y="2671139"/>
            <a:ext cx="85151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GPE</a:t>
            </a:r>
            <a:r>
              <a:rPr lang="en-AU" dirty="0"/>
              <a:t> of syst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49969" y="2091756"/>
            <a:ext cx="123303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total energy of system</a:t>
            </a:r>
          </a:p>
        </p:txBody>
      </p:sp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94696"/>
              </p:ext>
            </p:extLst>
          </p:nvPr>
        </p:nvGraphicFramePr>
        <p:xfrm>
          <a:off x="1303338" y="1385888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714320" imgH="825480" progId="Equation.DSMT4">
                  <p:embed/>
                </p:oleObj>
              </mc:Choice>
              <mc:Fallback>
                <p:oleObj name="Equation" r:id="rId3" imgW="1714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3338" y="1385888"/>
                        <a:ext cx="1714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8092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1272" y="764628"/>
            <a:ext cx="2155935" cy="175785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/>
          <p:nvPr/>
        </p:nvSpPr>
        <p:spPr>
          <a:xfrm>
            <a:off x="2160588" y="1714500"/>
            <a:ext cx="156943" cy="15694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843455" y="1359776"/>
            <a:ext cx="51238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938048" y="1382635"/>
            <a:ext cx="19312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898430" y="1800225"/>
            <a:ext cx="19312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898430" y="1851738"/>
            <a:ext cx="48442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lane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3455" y="1548962"/>
            <a:ext cx="66717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pacecraft</a:t>
            </a:r>
          </a:p>
        </p:txBody>
      </p:sp>
    </p:spTree>
    <p:extLst>
      <p:ext uri="{BB962C8B-B14F-4D97-AF65-F5344CB8AC3E}">
        <p14:creationId xmlns:p14="http://schemas.microsoft.com/office/powerpoint/2010/main" val="12672581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362607" y="354724"/>
            <a:ext cx="38231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44921" y="247191"/>
            <a:ext cx="3016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</a:p>
        </p:txBody>
      </p:sp>
      <p:sp>
        <p:nvSpPr>
          <p:cNvPr id="7" name="Oval 6"/>
          <p:cNvSpPr/>
          <p:nvPr/>
        </p:nvSpPr>
        <p:spPr>
          <a:xfrm>
            <a:off x="508438" y="575441"/>
            <a:ext cx="94593" cy="9459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1560787" y="575440"/>
            <a:ext cx="94593" cy="9459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46386" y="622736"/>
            <a:ext cx="24937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22131" y="672265"/>
            <a:ext cx="72327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t </a:t>
            </a:r>
            <a:r>
              <a:rPr lang="en-AU" dirty="0"/>
              <a:t>= 0</a:t>
            </a:r>
          </a:p>
          <a:p>
            <a:r>
              <a:rPr lang="en-AU" i="1" dirty="0"/>
              <a:t>s </a:t>
            </a:r>
            <a:r>
              <a:rPr lang="en-AU" dirty="0"/>
              <a:t>= 0</a:t>
            </a:r>
          </a:p>
          <a:p>
            <a:r>
              <a:rPr lang="en-AU" i="1" dirty="0"/>
              <a:t>u </a:t>
            </a:r>
            <a:r>
              <a:rPr lang="en-AU" dirty="0"/>
              <a:t>= 30 m.s</a:t>
            </a:r>
            <a:r>
              <a:rPr lang="en-AU" baseline="30000" dirty="0"/>
              <a:t>-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05944" y="669444"/>
            <a:ext cx="51007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v</a:t>
            </a:r>
            <a:r>
              <a:rPr lang="en-AU" dirty="0"/>
              <a:t> = 0</a:t>
            </a:r>
          </a:p>
          <a:p>
            <a:r>
              <a:rPr lang="en-AU" i="1" dirty="0"/>
              <a:t>s</a:t>
            </a:r>
            <a:r>
              <a:rPr lang="en-AU" dirty="0"/>
              <a:t> = ? m</a:t>
            </a:r>
          </a:p>
          <a:p>
            <a:r>
              <a:rPr lang="en-AU" i="1" dirty="0"/>
              <a:t>t</a:t>
            </a:r>
            <a:r>
              <a:rPr lang="en-AU" dirty="0"/>
              <a:t> = ? 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46607" y="362607"/>
            <a:ext cx="83869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 = - 2.5 m.s</a:t>
            </a:r>
            <a:r>
              <a:rPr lang="en-AU" baseline="30000" dirty="0"/>
              <a:t>-2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032653" y="569793"/>
            <a:ext cx="31507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94897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411012" y="1079937"/>
            <a:ext cx="1206063" cy="117453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1714500" y="1162707"/>
            <a:ext cx="299543" cy="5044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02220" y="1322603"/>
            <a:ext cx="3353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M</a:t>
            </a:r>
            <a:r>
              <a:rPr lang="en-AU" sz="1000" i="1" baseline="-25000" dirty="0"/>
              <a:t>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4358" y="1309997"/>
            <a:ext cx="2952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000" i="1" dirty="0"/>
              <a:t>R</a:t>
            </a:r>
            <a:r>
              <a:rPr lang="en-AU" sz="1000" i="1" baseline="-25000" dirty="0"/>
              <a:t>E</a:t>
            </a:r>
          </a:p>
        </p:txBody>
      </p:sp>
      <p:cxnSp>
        <p:nvCxnSpPr>
          <p:cNvPr id="10" name="Straight Arrow Connector 9"/>
          <p:cNvCxnSpPr>
            <a:stCxn id="2" idx="3"/>
          </p:cNvCxnSpPr>
          <p:nvPr/>
        </p:nvCxnSpPr>
        <p:spPr>
          <a:xfrm flipV="1">
            <a:off x="1587636" y="1769679"/>
            <a:ext cx="330774" cy="31278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537064" y="2010103"/>
            <a:ext cx="115759" cy="11575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81533"/>
              </p:ext>
            </p:extLst>
          </p:nvPr>
        </p:nvGraphicFramePr>
        <p:xfrm>
          <a:off x="593668" y="1926071"/>
          <a:ext cx="817344" cy="107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3" imgW="1002960" imgH="1320480" progId="Equation.DSMT4">
                  <p:embed/>
                </p:oleObj>
              </mc:Choice>
              <mc:Fallback>
                <p:oleObj name="Equation" r:id="rId3" imgW="10029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668" y="1926071"/>
                        <a:ext cx="817344" cy="1075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2014043" y="1667203"/>
            <a:ext cx="1664577" cy="8710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3606286" y="2463507"/>
            <a:ext cx="115759" cy="11575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297555" y="2339340"/>
            <a:ext cx="318136" cy="16192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1071"/>
              </p:ext>
            </p:extLst>
          </p:nvPr>
        </p:nvGraphicFramePr>
        <p:xfrm>
          <a:off x="3197225" y="1208088"/>
          <a:ext cx="8175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5" imgW="1002960" imgH="1206360" progId="Equation.DSMT4">
                  <p:embed/>
                </p:oleObj>
              </mc:Choice>
              <mc:Fallback>
                <p:oleObj name="Equation" r:id="rId5" imgW="1002960" imgH="1206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1208088"/>
                        <a:ext cx="8175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88019" y="1950988"/>
            <a:ext cx="227948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000" i="1" dirty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3186479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697624" y="421728"/>
            <a:ext cx="212835" cy="21283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" name="Straight Connector 5"/>
          <p:cNvCxnSpPr/>
          <p:nvPr/>
        </p:nvCxnSpPr>
        <p:spPr>
          <a:xfrm>
            <a:off x="425669" y="1438604"/>
            <a:ext cx="8986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87365" y="1346243"/>
            <a:ext cx="22894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h</a:t>
            </a:r>
            <a:r>
              <a:rPr lang="en-AU" baseline="-25000" dirty="0"/>
              <a:t>2</a:t>
            </a:r>
            <a:r>
              <a:rPr lang="en-AU" dirty="0"/>
              <a:t> = 0   </a:t>
            </a:r>
            <a:r>
              <a:rPr lang="en-AU" i="1" dirty="0"/>
              <a:t>E</a:t>
            </a:r>
            <a:r>
              <a:rPr lang="en-AU" i="1" baseline="-25000" dirty="0"/>
              <a:t>P</a:t>
            </a:r>
            <a:r>
              <a:rPr lang="en-AU" baseline="-25000" dirty="0"/>
              <a:t>2</a:t>
            </a:r>
            <a:r>
              <a:rPr lang="en-AU" dirty="0"/>
              <a:t> = 0   </a:t>
            </a:r>
            <a:r>
              <a:rPr lang="en-AU" i="1" dirty="0"/>
              <a:t>E</a:t>
            </a:r>
            <a:r>
              <a:rPr lang="en-AU" i="1" baseline="-25000" dirty="0"/>
              <a:t>K</a:t>
            </a:r>
            <a:r>
              <a:rPr lang="en-AU" baseline="-25000" dirty="0"/>
              <a:t>2</a:t>
            </a:r>
            <a:r>
              <a:rPr lang="en-AU" dirty="0"/>
              <a:t> = ½ </a:t>
            </a:r>
            <a:r>
              <a:rPr lang="en-AU" i="1" dirty="0"/>
              <a:t>m</a:t>
            </a:r>
            <a:r>
              <a:rPr lang="en-AU" baseline="-25000" dirty="0"/>
              <a:t> </a:t>
            </a:r>
            <a:r>
              <a:rPr lang="en-AU" i="1" dirty="0"/>
              <a:t>v</a:t>
            </a:r>
            <a:r>
              <a:rPr lang="en-AU" baseline="-25000" dirty="0"/>
              <a:t>2</a:t>
            </a:r>
            <a:r>
              <a:rPr lang="en-AU" baseline="30000" dirty="0"/>
              <a:t>2</a:t>
            </a:r>
            <a:r>
              <a:rPr lang="en-AU" dirty="0"/>
              <a:t> = ? J  </a:t>
            </a:r>
            <a:r>
              <a:rPr lang="en-AU" i="1" dirty="0"/>
              <a:t>v</a:t>
            </a:r>
            <a:r>
              <a:rPr lang="en-AU" baseline="-25000" dirty="0"/>
              <a:t>2</a:t>
            </a:r>
            <a:r>
              <a:rPr lang="en-AU" dirty="0"/>
              <a:t> = ? m.s</a:t>
            </a:r>
            <a:r>
              <a:rPr lang="en-AU" baseline="30000" dirty="0"/>
              <a:t>-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87365" y="426588"/>
            <a:ext cx="237276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h</a:t>
            </a:r>
            <a:r>
              <a:rPr lang="en-AU" baseline="-25000" dirty="0"/>
              <a:t>1</a:t>
            </a:r>
            <a:r>
              <a:rPr lang="en-AU" dirty="0"/>
              <a:t> = 134 m   </a:t>
            </a:r>
            <a:r>
              <a:rPr lang="en-AU" i="1" dirty="0"/>
              <a:t>E</a:t>
            </a:r>
            <a:r>
              <a:rPr lang="en-AU" i="1" baseline="-25000" dirty="0"/>
              <a:t>P</a:t>
            </a:r>
            <a:r>
              <a:rPr lang="en-AU" baseline="-25000" dirty="0"/>
              <a:t>1</a:t>
            </a:r>
            <a:r>
              <a:rPr lang="en-AU" dirty="0"/>
              <a:t> = </a:t>
            </a:r>
            <a:r>
              <a:rPr lang="en-AU" i="1" dirty="0"/>
              <a:t>m</a:t>
            </a:r>
            <a:r>
              <a:rPr lang="en-AU" i="1" baseline="-25000" dirty="0"/>
              <a:t> </a:t>
            </a:r>
            <a:r>
              <a:rPr lang="en-AU" i="1" dirty="0"/>
              <a:t>g</a:t>
            </a:r>
            <a:r>
              <a:rPr lang="en-AU" i="1" baseline="-25000" dirty="0"/>
              <a:t> </a:t>
            </a:r>
            <a:r>
              <a:rPr lang="en-AU" i="1" dirty="0"/>
              <a:t>h</a:t>
            </a:r>
            <a:r>
              <a:rPr lang="en-AU" baseline="-25000" dirty="0"/>
              <a:t>1</a:t>
            </a:r>
            <a:r>
              <a:rPr lang="en-AU" dirty="0"/>
              <a:t>   </a:t>
            </a:r>
            <a:r>
              <a:rPr lang="en-AU" i="1" dirty="0"/>
              <a:t>E</a:t>
            </a:r>
            <a:r>
              <a:rPr lang="en-AU" i="1" baseline="-25000" dirty="0"/>
              <a:t>K1</a:t>
            </a:r>
            <a:r>
              <a:rPr lang="en-AU" dirty="0"/>
              <a:t> = 0 J  v</a:t>
            </a:r>
            <a:r>
              <a:rPr lang="en-AU" baseline="-25000" dirty="0"/>
              <a:t>1</a:t>
            </a:r>
            <a:r>
              <a:rPr lang="en-AU" dirty="0"/>
              <a:t> = 0 m.s</a:t>
            </a:r>
            <a:r>
              <a:rPr lang="en-AU" baseline="30000" dirty="0"/>
              <a:t>-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97724" y="807721"/>
            <a:ext cx="75212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g</a:t>
            </a:r>
            <a:r>
              <a:rPr lang="en-AU" dirty="0"/>
              <a:t> = 9.8 m.s</a:t>
            </a:r>
            <a:r>
              <a:rPr lang="en-AU" baseline="30000" dirty="0"/>
              <a:t>-2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804041" y="815866"/>
            <a:ext cx="0" cy="445375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191407" y="820662"/>
            <a:ext cx="196079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rgbClr val="0000CC"/>
                </a:solidFill>
                <a:latin typeface="Bradley Hand ITC" pitchFamily="66" charset="0"/>
              </a:rPr>
              <a:t>g</a:t>
            </a:r>
            <a:r>
              <a:rPr lang="en-AU" dirty="0">
                <a:solidFill>
                  <a:srgbClr val="0000CC"/>
                </a:solidFill>
                <a:latin typeface="Bradley Hand ITC" pitchFamily="66" charset="0"/>
              </a:rPr>
              <a:t> is only a number, can’t be negati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7832" y="141889"/>
            <a:ext cx="205056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00CC"/>
                </a:solidFill>
                <a:latin typeface="Bradley Hand ITC" pitchFamily="66" charset="0"/>
              </a:rPr>
              <a:t>1: initial event – ball released from res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9023" y="1577075"/>
            <a:ext cx="250421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00CC"/>
                </a:solidFill>
                <a:latin typeface="Bradley Hand ITC" pitchFamily="66" charset="0"/>
              </a:rPr>
              <a:t>2: final event – just before impact with ground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9023" y="287721"/>
            <a:ext cx="0" cy="4020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71471" y="661100"/>
            <a:ext cx="24237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970585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761810" y="597393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/>
          <p:cNvSpPr/>
          <p:nvPr/>
        </p:nvSpPr>
        <p:spPr>
          <a:xfrm>
            <a:off x="1121497" y="767258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/>
          <p:cNvSpPr/>
          <p:nvPr/>
        </p:nvSpPr>
        <p:spPr>
          <a:xfrm>
            <a:off x="1118048" y="976094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117557" y="1322991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118049" y="1764427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1116735" y="2376270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Rounded Rectangle 21"/>
          <p:cNvSpPr/>
          <p:nvPr/>
        </p:nvSpPr>
        <p:spPr>
          <a:xfrm>
            <a:off x="506616" y="2384152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Rounded Rectangle 24"/>
          <p:cNvSpPr/>
          <p:nvPr/>
        </p:nvSpPr>
        <p:spPr>
          <a:xfrm>
            <a:off x="506616" y="1776191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Rounded Rectangle 25"/>
          <p:cNvSpPr/>
          <p:nvPr/>
        </p:nvSpPr>
        <p:spPr>
          <a:xfrm>
            <a:off x="506616" y="1330873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Rounded Rectangle 26"/>
          <p:cNvSpPr/>
          <p:nvPr/>
        </p:nvSpPr>
        <p:spPr>
          <a:xfrm>
            <a:off x="506616" y="987887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Rounded Rectangle 27"/>
          <p:cNvSpPr/>
          <p:nvPr/>
        </p:nvSpPr>
        <p:spPr>
          <a:xfrm>
            <a:off x="506616" y="775110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Rounded Rectangle 28"/>
          <p:cNvSpPr/>
          <p:nvPr/>
        </p:nvSpPr>
        <p:spPr>
          <a:xfrm>
            <a:off x="506616" y="601305"/>
            <a:ext cx="376757" cy="110418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1" name="Straight Connector 30"/>
          <p:cNvCxnSpPr/>
          <p:nvPr/>
        </p:nvCxnSpPr>
        <p:spPr>
          <a:xfrm>
            <a:off x="189186" y="723546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89186" y="896009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89186" y="1106158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89186" y="1453055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89186" y="2505021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89186" y="1898433"/>
            <a:ext cx="3861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1119366" y="593779"/>
            <a:ext cx="118241" cy="1182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Oval 39"/>
          <p:cNvSpPr/>
          <p:nvPr/>
        </p:nvSpPr>
        <p:spPr>
          <a:xfrm>
            <a:off x="2100115" y="765947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Oval 40"/>
          <p:cNvSpPr/>
          <p:nvPr/>
        </p:nvSpPr>
        <p:spPr>
          <a:xfrm>
            <a:off x="2771478" y="1322991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Oval 41"/>
          <p:cNvSpPr/>
          <p:nvPr/>
        </p:nvSpPr>
        <p:spPr>
          <a:xfrm>
            <a:off x="3109760" y="1768338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Oval 42"/>
          <p:cNvSpPr/>
          <p:nvPr/>
        </p:nvSpPr>
        <p:spPr>
          <a:xfrm>
            <a:off x="2437113" y="948108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Oval 43"/>
          <p:cNvSpPr/>
          <p:nvPr/>
        </p:nvSpPr>
        <p:spPr>
          <a:xfrm>
            <a:off x="3436879" y="2372327"/>
            <a:ext cx="144000" cy="118241"/>
          </a:xfrm>
          <a:prstGeom prst="ellipse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49" name="TextBox 2048"/>
          <p:cNvSpPr txBox="1"/>
          <p:nvPr/>
        </p:nvSpPr>
        <p:spPr>
          <a:xfrm>
            <a:off x="3661232" y="485889"/>
            <a:ext cx="38985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ym typeface="Symbol"/>
              </a:rPr>
              <a:t>t</a:t>
            </a:r>
            <a:r>
              <a:rPr lang="en-AU" dirty="0"/>
              <a:t> = 0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702847" y="927680"/>
            <a:ext cx="3513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ym typeface="Symbol"/>
              </a:rPr>
              <a:t>2</a:t>
            </a:r>
            <a:r>
              <a:rPr lang="en-AU" i="1" dirty="0">
                <a:sym typeface="Symbol"/>
              </a:rPr>
              <a:t>t</a:t>
            </a:r>
            <a:endParaRPr lang="en-AU" dirty="0"/>
          </a:p>
        </p:txBody>
      </p:sp>
      <p:sp>
        <p:nvSpPr>
          <p:cNvPr id="48" name="TextBox 47"/>
          <p:cNvSpPr txBox="1"/>
          <p:nvPr/>
        </p:nvSpPr>
        <p:spPr>
          <a:xfrm>
            <a:off x="3752673" y="717276"/>
            <a:ext cx="29367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ym typeface="Symbol"/>
              </a:rPr>
              <a:t></a:t>
            </a:r>
            <a:r>
              <a:rPr lang="en-AU" i="1" dirty="0">
                <a:sym typeface="Symbol"/>
              </a:rPr>
              <a:t>t</a:t>
            </a:r>
            <a:endParaRPr lang="en-AU" dirty="0"/>
          </a:p>
        </p:txBody>
      </p:sp>
      <p:sp>
        <p:nvSpPr>
          <p:cNvPr id="49" name="TextBox 48"/>
          <p:cNvSpPr txBox="1"/>
          <p:nvPr/>
        </p:nvSpPr>
        <p:spPr>
          <a:xfrm>
            <a:off x="3694965" y="1264261"/>
            <a:ext cx="3513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ym typeface="Symbol"/>
              </a:rPr>
              <a:t>3</a:t>
            </a:r>
            <a:r>
              <a:rPr lang="en-AU" i="1" dirty="0">
                <a:sym typeface="Symbol"/>
              </a:rPr>
              <a:t>t</a:t>
            </a:r>
            <a:endParaRPr lang="en-AU" dirty="0"/>
          </a:p>
        </p:txBody>
      </p:sp>
      <p:sp>
        <p:nvSpPr>
          <p:cNvPr id="50" name="TextBox 49"/>
          <p:cNvSpPr txBox="1"/>
          <p:nvPr/>
        </p:nvSpPr>
        <p:spPr>
          <a:xfrm>
            <a:off x="3694965" y="1707011"/>
            <a:ext cx="3513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ym typeface="Symbol"/>
              </a:rPr>
              <a:t>4</a:t>
            </a:r>
            <a:r>
              <a:rPr lang="en-AU" i="1" dirty="0">
                <a:sym typeface="Symbol"/>
              </a:rPr>
              <a:t>t</a:t>
            </a:r>
            <a:endParaRPr lang="en-AU" dirty="0"/>
          </a:p>
        </p:txBody>
      </p:sp>
      <p:sp>
        <p:nvSpPr>
          <p:cNvPr id="51" name="TextBox 50"/>
          <p:cNvSpPr txBox="1"/>
          <p:nvPr/>
        </p:nvSpPr>
        <p:spPr>
          <a:xfrm>
            <a:off x="3699704" y="2304404"/>
            <a:ext cx="35137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ym typeface="Symbol"/>
              </a:rPr>
              <a:t>5</a:t>
            </a:r>
            <a:r>
              <a:rPr lang="en-AU" i="1" dirty="0">
                <a:sym typeface="Symbol"/>
              </a:rPr>
              <a:t>t</a:t>
            </a:r>
            <a:endParaRPr lang="en-AU" dirty="0"/>
          </a:p>
        </p:txBody>
      </p:sp>
      <p:cxnSp>
        <p:nvCxnSpPr>
          <p:cNvPr id="2052" name="Straight Arrow Connector 2051"/>
          <p:cNvCxnSpPr/>
          <p:nvPr/>
        </p:nvCxnSpPr>
        <p:spPr>
          <a:xfrm>
            <a:off x="1950983" y="652899"/>
            <a:ext cx="208253" cy="3615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28488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179" y="437086"/>
            <a:ext cx="2159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dirty="0"/>
              <a:t>+ X direction: to the right</a:t>
            </a:r>
          </a:p>
          <a:p>
            <a:r>
              <a:rPr lang="en-AU" dirty="0"/>
              <a:t>+ Y direction: up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772815" y="806418"/>
            <a:ext cx="599364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>
            <a:off x="1729459" y="806418"/>
            <a:ext cx="599364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372179" y="691002"/>
            <a:ext cx="3016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79233" y="323194"/>
            <a:ext cx="29848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07727" y="390920"/>
            <a:ext cx="1047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/>
              <a:t>a</a:t>
            </a:r>
            <a:r>
              <a:rPr lang="en-AU" i="1" baseline="-25000" dirty="0"/>
              <a:t>y</a:t>
            </a:r>
            <a:r>
              <a:rPr lang="en-AU" dirty="0"/>
              <a:t> = </a:t>
            </a:r>
            <a:r>
              <a:rPr lang="en-AU" i="1" dirty="0"/>
              <a:t>g</a:t>
            </a:r>
            <a:r>
              <a:rPr lang="en-AU" dirty="0"/>
              <a:t> = -9.81 m.s</a:t>
            </a:r>
            <a:r>
              <a:rPr lang="en-AU" baseline="30000" dirty="0"/>
              <a:t>-2</a:t>
            </a:r>
          </a:p>
        </p:txBody>
      </p:sp>
      <p:cxnSp>
        <p:nvCxnSpPr>
          <p:cNvPr id="11" name="Straight Arrow Connector 10"/>
          <p:cNvCxnSpPr>
            <a:stCxn id="9" idx="2"/>
          </p:cNvCxnSpPr>
          <p:nvPr/>
        </p:nvCxnSpPr>
        <p:spPr>
          <a:xfrm>
            <a:off x="3231268" y="621752"/>
            <a:ext cx="0" cy="343886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75934" y="2413325"/>
            <a:ext cx="98732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75934" y="1580493"/>
            <a:ext cx="0" cy="832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86203" y="2413325"/>
            <a:ext cx="3016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7454" y="1766077"/>
            <a:ext cx="29848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Y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75934" y="1860331"/>
            <a:ext cx="668076" cy="552994"/>
          </a:xfrm>
          <a:prstGeom prst="straightConnector1">
            <a:avLst/>
          </a:prstGeom>
          <a:ln w="1905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75934" y="1860331"/>
            <a:ext cx="668076" cy="552994"/>
          </a:xfrm>
          <a:prstGeom prst="rect">
            <a:avLst/>
          </a:prstGeom>
          <a:noFill/>
          <a:ln w="31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75934" y="2413325"/>
            <a:ext cx="668076" cy="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79875" y="1864272"/>
            <a:ext cx="0" cy="552994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88085"/>
              </p:ext>
            </p:extLst>
          </p:nvPr>
        </p:nvGraphicFramePr>
        <p:xfrm>
          <a:off x="1178379" y="199690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8379" y="199690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83246"/>
              </p:ext>
            </p:extLst>
          </p:nvPr>
        </p:nvGraphicFramePr>
        <p:xfrm>
          <a:off x="861513" y="223465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513" y="2234651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>
            <a:off x="926224" y="2211114"/>
            <a:ext cx="157446" cy="201010"/>
          </a:xfrm>
          <a:custGeom>
            <a:avLst/>
            <a:gdLst>
              <a:gd name="connsiteX0" fmla="*/ 0 w 157446"/>
              <a:gd name="connsiteY0" fmla="*/ 0 h 201010"/>
              <a:gd name="connsiteX1" fmla="*/ 149773 w 157446"/>
              <a:gd name="connsiteY1" fmla="*/ 63062 h 201010"/>
              <a:gd name="connsiteX2" fmla="*/ 122183 w 157446"/>
              <a:gd name="connsiteY2" fmla="*/ 201010 h 201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446" h="201010">
                <a:moveTo>
                  <a:pt x="0" y="0"/>
                </a:moveTo>
                <a:cubicBezTo>
                  <a:pt x="64704" y="14780"/>
                  <a:pt x="129409" y="29560"/>
                  <a:pt x="149773" y="63062"/>
                </a:cubicBezTo>
                <a:cubicBezTo>
                  <a:pt x="170137" y="96564"/>
                  <a:pt x="146160" y="148787"/>
                  <a:pt x="122183" y="201010"/>
                </a:cubicBezTo>
              </a:path>
            </a:pathLst>
          </a:cu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44183"/>
              </p:ext>
            </p:extLst>
          </p:nvPr>
        </p:nvGraphicFramePr>
        <p:xfrm>
          <a:off x="976860" y="243349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860" y="2433491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88366"/>
              </p:ext>
            </p:extLst>
          </p:nvPr>
        </p:nvGraphicFramePr>
        <p:xfrm>
          <a:off x="480246" y="200791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246" y="2007914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0996"/>
              </p:ext>
            </p:extLst>
          </p:nvPr>
        </p:nvGraphicFramePr>
        <p:xfrm>
          <a:off x="1827322" y="1996909"/>
          <a:ext cx="635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" name="Equation" r:id="rId11" imgW="634680" imgH="190440" progId="Equation.DSMT4">
                  <p:embed/>
                </p:oleObj>
              </mc:Choice>
              <mc:Fallback>
                <p:oleObj name="Equation" r:id="rId11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7322" y="1996909"/>
                        <a:ext cx="635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80766"/>
              </p:ext>
            </p:extLst>
          </p:nvPr>
        </p:nvGraphicFramePr>
        <p:xfrm>
          <a:off x="1840022" y="2191873"/>
          <a:ext cx="609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0022" y="2191873"/>
                        <a:ext cx="609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8488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4</TotalTime>
  <Words>1676</Words>
  <Application>Microsoft Office PowerPoint</Application>
  <PresentationFormat>Custom</PresentationFormat>
  <Paragraphs>358</Paragraphs>
  <Slides>5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5" baseType="lpstr">
      <vt:lpstr>Arial</vt:lpstr>
      <vt:lpstr>Bradley Hand ITC</vt:lpstr>
      <vt:lpstr>Calibri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Ian Cooper</cp:lastModifiedBy>
  <cp:revision>118</cp:revision>
  <dcterms:created xsi:type="dcterms:W3CDTF">2012-10-20T08:15:35Z</dcterms:created>
  <dcterms:modified xsi:type="dcterms:W3CDTF">2017-08-05T09:55:33Z</dcterms:modified>
</cp:coreProperties>
</file>